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5"/>
        <w:tblW w:w="1017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79"/>
        <w:gridCol w:w="2114"/>
        <w:gridCol w:w="4278"/>
      </w:tblGrid>
      <w:tr w:rsidR="00E15AAB" w14:paraId="5B90A51C" w14:textId="77777777" w:rsidTr="00E40987">
        <w:trPr>
          <w:trHeight w:val="831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447870EA" w14:textId="436D35EA" w:rsidR="00E15AAB" w:rsidRDefault="006F6362" w:rsidP="00884B85">
            <w:pPr>
              <w:pStyle w:val="a7"/>
            </w:pPr>
            <w:bookmarkStart w:id="0" w:name="_Toc23252286"/>
            <w:bookmarkStart w:id="1" w:name="_Toc23252333"/>
            <w:bookmarkStart w:id="2" w:name="_Toc23252358"/>
            <w:r>
              <w:rPr>
                <w:lang w:val="en-US"/>
              </w:rPr>
              <w:t xml:space="preserve"> </w:t>
            </w:r>
            <w:bookmarkStart w:id="3" w:name="_GoBack"/>
            <w:bookmarkEnd w:id="3"/>
            <w:r w:rsidR="00E15AAB">
              <w:t xml:space="preserve">Министерство науки и высшего образования </w:t>
            </w:r>
            <w:r w:rsidR="00E15AAB">
              <w:br/>
              <w:t>Российской Федерации</w:t>
            </w:r>
            <w:bookmarkEnd w:id="0"/>
            <w:bookmarkEnd w:id="1"/>
            <w:bookmarkEnd w:id="2"/>
          </w:p>
        </w:tc>
      </w:tr>
      <w:tr w:rsidR="00E15AAB" w14:paraId="45460146" w14:textId="77777777" w:rsidTr="00E40987">
        <w:trPr>
          <w:trHeight w:val="416"/>
          <w:jc w:val="center"/>
        </w:trPr>
        <w:tc>
          <w:tcPr>
            <w:tcW w:w="5000" w:type="pct"/>
            <w:gridSpan w:val="3"/>
            <w:vAlign w:val="bottom"/>
            <w:hideMark/>
          </w:tcPr>
          <w:p w14:paraId="571B16C9" w14:textId="77777777" w:rsidR="00E15AAB" w:rsidRDefault="00E15AAB" w:rsidP="00884B85">
            <w:pPr>
              <w:pStyle w:val="2"/>
              <w:spacing w:line="240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bookmarkStart w:id="4" w:name="_Toc23252287"/>
            <w:bookmarkStart w:id="5" w:name="_Toc23252334"/>
            <w:bookmarkStart w:id="6" w:name="_Toc23252359"/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  <w:bookmarkEnd w:id="4"/>
            <w:bookmarkEnd w:id="5"/>
            <w:bookmarkEnd w:id="6"/>
          </w:p>
        </w:tc>
      </w:tr>
      <w:tr w:rsidR="00E15AAB" w14:paraId="3B634A69" w14:textId="77777777" w:rsidTr="00E40987">
        <w:trPr>
          <w:trHeight w:val="498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29ABB59E" w14:textId="77777777" w:rsidR="00E15AAB" w:rsidRDefault="00E15AAB" w:rsidP="00884B85">
            <w:pPr>
              <w:pStyle w:val="11"/>
              <w:spacing w:line="254" w:lineRule="auto"/>
              <w:rPr>
                <w:rFonts w:ascii="Calibri Light" w:hAnsi="Calibri Light" w:cs="Calibri Light"/>
              </w:rPr>
            </w:pP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E15AAB" w14:paraId="557962D2" w14:textId="77777777" w:rsidTr="00E40987">
        <w:trPr>
          <w:trHeight w:val="4285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6B2A7A14" w14:textId="141E4D71" w:rsidR="00E15AAB" w:rsidRDefault="00150D81" w:rsidP="00884B85">
            <w:r>
              <w:rPr>
                <w:rFonts w:ascii="Times New Roman" w:hAnsi="Times New Roman" w:cs="DejaVu Sans"/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400E12B3" wp14:editId="78C49232">
                  <wp:simplePos x="0" y="0"/>
                  <wp:positionH relativeFrom="margin">
                    <wp:posOffset>2236470</wp:posOffset>
                  </wp:positionH>
                  <wp:positionV relativeFrom="margin">
                    <wp:posOffset>140335</wp:posOffset>
                  </wp:positionV>
                  <wp:extent cx="1712595" cy="1423670"/>
                  <wp:effectExtent l="0" t="0" r="1905" b="5080"/>
                  <wp:wrapSquare wrapText="bothSides"/>
                  <wp:docPr id="18375695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2595" cy="14236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79A4C99" w14:textId="5F13C2A0" w:rsidR="00E15AAB" w:rsidRDefault="00E15AAB" w:rsidP="00884B85">
            <w:pPr>
              <w:rPr>
                <w:rFonts w:ascii="Times New Roman" w:hAnsi="Times New Roman" w:cs="DejaVu Sans"/>
              </w:rPr>
            </w:pPr>
            <w:r>
              <w:rPr>
                <w:rFonts w:ascii="Times New Roman" w:hAnsi="Times New Roman" w:cs="DejaVu Sans"/>
                <w:noProof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759015AF" wp14:editId="5F9C7009">
                  <wp:simplePos x="0" y="0"/>
                  <wp:positionH relativeFrom="margin">
                    <wp:posOffset>1330325</wp:posOffset>
                  </wp:positionH>
                  <wp:positionV relativeFrom="margin">
                    <wp:posOffset>1180465</wp:posOffset>
                  </wp:positionV>
                  <wp:extent cx="3547745" cy="1276350"/>
                  <wp:effectExtent l="0" t="0" r="0" b="0"/>
                  <wp:wrapSquare wrapText="bothSides"/>
                  <wp:docPr id="158622280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7745" cy="1276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E15AAB" w14:paraId="67EB098B" w14:textId="77777777" w:rsidTr="00E40987">
        <w:trPr>
          <w:trHeight w:val="332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2CD0F8F1" w14:textId="77777777" w:rsidR="00E15AAB" w:rsidRDefault="00E15AAB" w:rsidP="00884B85">
            <w:pPr>
              <w:pStyle w:val="3"/>
              <w:spacing w:line="240" w:lineRule="auto"/>
              <w:jc w:val="center"/>
              <w:outlineLvl w:val="2"/>
              <w:rPr>
                <w:color w:val="auto"/>
              </w:rPr>
            </w:pPr>
            <w:bookmarkStart w:id="7" w:name="_Toc23252288"/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CCD686F184FC48758792A4DBE1A0842A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  <w:bookmarkEnd w:id="7"/>
          </w:p>
        </w:tc>
      </w:tr>
      <w:tr w:rsidR="00E15AAB" w14:paraId="4DE832EB" w14:textId="77777777" w:rsidTr="00E40987">
        <w:trPr>
          <w:trHeight w:val="283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3EDA0B16" w14:textId="560D0414" w:rsidR="00E15AAB" w:rsidRPr="005F6349" w:rsidRDefault="00687813" w:rsidP="00884B85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bookmarkStart w:id="8" w:name="_Toc23252289"/>
            <w:r>
              <w:rPr>
                <w:color w:val="000000" w:themeColor="text1"/>
                <w:sz w:val="28"/>
              </w:rPr>
              <w:t xml:space="preserve">Занятие </w:t>
            </w:r>
            <w:r w:rsidR="00E15AAB">
              <w:rPr>
                <w:color w:val="000000" w:themeColor="text1"/>
                <w:sz w:val="28"/>
              </w:rPr>
              <w:t>№</w:t>
            </w:r>
            <w:bookmarkEnd w:id="8"/>
            <w:r w:rsidR="005F6349">
              <w:rPr>
                <w:color w:val="000000" w:themeColor="text1"/>
                <w:sz w:val="28"/>
              </w:rPr>
              <w:t>8</w:t>
            </w:r>
          </w:p>
        </w:tc>
      </w:tr>
      <w:tr w:rsidR="00E15AAB" w14:paraId="03EB7C90" w14:textId="77777777" w:rsidTr="00E40987">
        <w:trPr>
          <w:trHeight w:val="444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6E6FA9EE" w14:textId="77777777" w:rsidR="00E15AAB" w:rsidRDefault="00E15AAB" w:rsidP="00884B85">
            <w:pPr>
              <w:pStyle w:val="3"/>
              <w:spacing w:line="240" w:lineRule="auto"/>
              <w:jc w:val="center"/>
              <w:outlineLvl w:val="2"/>
              <w:rPr>
                <w:color w:val="auto"/>
                <w:sz w:val="28"/>
              </w:rPr>
            </w:pPr>
            <w:bookmarkStart w:id="9" w:name="_Toc23252290"/>
            <w:r>
              <w:rPr>
                <w:color w:val="auto"/>
                <w:sz w:val="28"/>
              </w:rPr>
              <w:t>по дисциплине «</w:t>
            </w:r>
            <w:r w:rsidR="003D5C15" w:rsidRPr="003D5C15">
              <w:rPr>
                <w:color w:val="auto"/>
                <w:sz w:val="28"/>
              </w:rPr>
              <w:t>Методы принятия оптимальных решений</w:t>
            </w:r>
            <w:r>
              <w:rPr>
                <w:color w:val="auto"/>
                <w:sz w:val="28"/>
              </w:rPr>
              <w:t>»</w:t>
            </w:r>
            <w:bookmarkEnd w:id="9"/>
          </w:p>
          <w:p w14:paraId="5FF638BC" w14:textId="4FFA587E" w:rsidR="009C562D" w:rsidRPr="009C562D" w:rsidRDefault="009C562D" w:rsidP="00884B85"/>
        </w:tc>
      </w:tr>
      <w:tr w:rsidR="00E15AAB" w14:paraId="2754AE08" w14:textId="77777777" w:rsidTr="00E40987">
        <w:trPr>
          <w:trHeight w:val="444"/>
          <w:jc w:val="center"/>
        </w:trPr>
        <w:tc>
          <w:tcPr>
            <w:tcW w:w="5000" w:type="pct"/>
            <w:gridSpan w:val="3"/>
            <w:vAlign w:val="center"/>
          </w:tcPr>
          <w:p w14:paraId="41319CAF" w14:textId="2CA7AFC2" w:rsidR="00E15AAB" w:rsidRPr="00651FFB" w:rsidRDefault="005F6349" w:rsidP="00651FFB">
            <w:pPr>
              <w:pStyle w:val="3"/>
              <w:keepNext/>
              <w:spacing w:line="240" w:lineRule="auto"/>
              <w:jc w:val="center"/>
              <w:outlineLvl w:val="2"/>
            </w:pPr>
            <w:r>
              <w:rPr>
                <w:b/>
                <w:sz w:val="28"/>
                <w:szCs w:val="28"/>
              </w:rPr>
              <w:t>Применение критериев проверки гипотез о случайности и отсутствии тренда в данных</w:t>
            </w:r>
          </w:p>
        </w:tc>
      </w:tr>
      <w:tr w:rsidR="003D5C15" w14:paraId="1CADAC69" w14:textId="77777777" w:rsidTr="00E40987">
        <w:trPr>
          <w:trHeight w:val="444"/>
          <w:jc w:val="center"/>
        </w:trPr>
        <w:tc>
          <w:tcPr>
            <w:tcW w:w="5000" w:type="pct"/>
            <w:gridSpan w:val="3"/>
            <w:vAlign w:val="center"/>
          </w:tcPr>
          <w:p w14:paraId="5427F9F9" w14:textId="77777777" w:rsidR="003D5C15" w:rsidRDefault="003D5C15" w:rsidP="00884B85">
            <w:pPr>
              <w:pStyle w:val="3"/>
              <w:spacing w:line="240" w:lineRule="auto"/>
              <w:outlineLvl w:val="2"/>
            </w:pPr>
          </w:p>
        </w:tc>
      </w:tr>
      <w:tr w:rsidR="00E15AAB" w:rsidRPr="00264F5C" w14:paraId="6607EC80" w14:textId="77777777" w:rsidTr="00E40987">
        <w:trPr>
          <w:trHeight w:hRule="exact" w:val="444"/>
          <w:jc w:val="center"/>
        </w:trPr>
        <w:tc>
          <w:tcPr>
            <w:tcW w:w="1858" w:type="pct"/>
            <w:vMerge w:val="restart"/>
            <w:vAlign w:val="center"/>
            <w:hideMark/>
          </w:tcPr>
          <w:p w14:paraId="76A5352E" w14:textId="77777777" w:rsidR="00E15AAB" w:rsidRDefault="00E15AAB" w:rsidP="00884B85">
            <w:r>
              <w:rPr>
                <w:noProof/>
                <w:lang w:eastAsia="ru-RU"/>
              </w:rPr>
              <w:drawing>
                <wp:inline distT="0" distB="0" distL="0" distR="0" wp14:anchorId="21CCE9B3" wp14:editId="4D2E3E9C">
                  <wp:extent cx="2232660" cy="2232660"/>
                  <wp:effectExtent l="0" t="0" r="0" b="0"/>
                  <wp:docPr id="826845399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2" t="932" r="85352" b="902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660" cy="2232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9" w:type="pct"/>
            <w:vAlign w:val="center"/>
            <w:hideMark/>
          </w:tcPr>
          <w:p w14:paraId="3AF62278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Факультет:</w:t>
            </w:r>
          </w:p>
        </w:tc>
        <w:tc>
          <w:tcPr>
            <w:tcW w:w="2104" w:type="pct"/>
            <w:vAlign w:val="center"/>
            <w:hideMark/>
          </w:tcPr>
          <w:p w14:paraId="0F9519B5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ПМИ</w:t>
            </w:r>
          </w:p>
        </w:tc>
      </w:tr>
      <w:tr w:rsidR="00E15AAB" w:rsidRPr="00264F5C" w14:paraId="41E897E6" w14:textId="77777777" w:rsidTr="00E40987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5908C9BC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  <w:hideMark/>
          </w:tcPr>
          <w:p w14:paraId="413005F7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Группа:</w:t>
            </w:r>
          </w:p>
        </w:tc>
        <w:tc>
          <w:tcPr>
            <w:tcW w:w="2104" w:type="pct"/>
            <w:vAlign w:val="center"/>
            <w:hideMark/>
          </w:tcPr>
          <w:p w14:paraId="6A61B84F" w14:textId="2695C862" w:rsidR="00E15AAB" w:rsidRPr="00264F5C" w:rsidRDefault="00CF0349" w:rsidP="00884B85">
            <w:pPr>
              <w:rPr>
                <w:rFonts w:cstheme="minorHAnsi"/>
              </w:rPr>
            </w:pPr>
            <w:sdt>
              <w:sdtPr>
                <w:rPr>
                  <w:rFonts w:cstheme="minorHAnsi"/>
                </w:rPr>
                <w:alias w:val="группа"/>
                <w:tag w:val="группа"/>
                <w:id w:val="-1333448514"/>
                <w:placeholder>
                  <w:docPart w:val="25F821C0E5D745B38FA65E9D1C4D1B19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EndPr/>
              <w:sdtContent>
                <w:r w:rsidR="00E15AAB" w:rsidRPr="00264F5C">
                  <w:rPr>
                    <w:rFonts w:cstheme="minorHAnsi"/>
                  </w:rPr>
                  <w:t>ПМИ</w:t>
                </w:r>
              </w:sdtContent>
            </w:sdt>
            <w:r w:rsidR="0014392A">
              <w:rPr>
                <w:rFonts w:cstheme="minorHAnsi"/>
              </w:rPr>
              <w:t>-12</w:t>
            </w:r>
          </w:p>
        </w:tc>
      </w:tr>
      <w:tr w:rsidR="00256F4A" w:rsidRPr="00264F5C" w14:paraId="5F9FC82E" w14:textId="77777777" w:rsidTr="00E40987">
        <w:trPr>
          <w:trHeight w:hRule="exact" w:val="444"/>
          <w:jc w:val="center"/>
        </w:trPr>
        <w:tc>
          <w:tcPr>
            <w:tcW w:w="1858" w:type="pct"/>
            <w:vMerge/>
            <w:vAlign w:val="center"/>
          </w:tcPr>
          <w:p w14:paraId="58B290E6" w14:textId="77777777" w:rsidR="00256F4A" w:rsidRDefault="00256F4A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556DAAFC" w14:textId="77777777" w:rsidR="00256F4A" w:rsidRPr="00264F5C" w:rsidRDefault="00256F4A" w:rsidP="00884B85">
            <w:pPr>
              <w:rPr>
                <w:rFonts w:cstheme="minorHAnsi"/>
              </w:rPr>
            </w:pPr>
          </w:p>
        </w:tc>
        <w:tc>
          <w:tcPr>
            <w:tcW w:w="2104" w:type="pct"/>
            <w:vAlign w:val="center"/>
          </w:tcPr>
          <w:p w14:paraId="6B4560CF" w14:textId="77777777" w:rsidR="00256F4A" w:rsidRDefault="00256F4A" w:rsidP="00884B85">
            <w:pPr>
              <w:rPr>
                <w:rFonts w:cstheme="minorHAnsi"/>
              </w:rPr>
            </w:pPr>
          </w:p>
        </w:tc>
      </w:tr>
      <w:tr w:rsidR="00E15AAB" w:rsidRPr="00264F5C" w14:paraId="44E0D783" w14:textId="77777777" w:rsidTr="00E40987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77974894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  <w:hideMark/>
          </w:tcPr>
          <w:p w14:paraId="01C85D64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Студенты:</w:t>
            </w:r>
          </w:p>
        </w:tc>
        <w:tc>
          <w:tcPr>
            <w:tcW w:w="2104" w:type="pct"/>
            <w:vAlign w:val="center"/>
          </w:tcPr>
          <w:p w14:paraId="7EB3701C" w14:textId="40D34B40" w:rsidR="00E15AAB" w:rsidRPr="00264F5C" w:rsidRDefault="00E40987" w:rsidP="00150D81">
            <w:pPr>
              <w:rPr>
                <w:rFonts w:cstheme="minorHAnsi"/>
              </w:rPr>
            </w:pPr>
            <w:r>
              <w:rPr>
                <w:rFonts w:cstheme="minorHAnsi"/>
              </w:rPr>
              <w:t>Насонов Максим</w:t>
            </w:r>
          </w:p>
        </w:tc>
      </w:tr>
      <w:tr w:rsidR="00E15AAB" w:rsidRPr="00264F5C" w14:paraId="4A3B9DC2" w14:textId="77777777" w:rsidTr="00E40987">
        <w:trPr>
          <w:trHeight w:hRule="exact" w:val="649"/>
          <w:jc w:val="center"/>
        </w:trPr>
        <w:tc>
          <w:tcPr>
            <w:tcW w:w="1858" w:type="pct"/>
            <w:vMerge/>
            <w:vAlign w:val="center"/>
            <w:hideMark/>
          </w:tcPr>
          <w:p w14:paraId="7E5B0C4E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05F415AF" w14:textId="77777777" w:rsidR="00E15AAB" w:rsidRPr="00264F5C" w:rsidRDefault="00E15AAB" w:rsidP="00884B85">
            <w:pPr>
              <w:rPr>
                <w:rFonts w:cstheme="minorHAnsi"/>
              </w:rPr>
            </w:pPr>
          </w:p>
        </w:tc>
        <w:tc>
          <w:tcPr>
            <w:tcW w:w="2104" w:type="pct"/>
            <w:vAlign w:val="center"/>
            <w:hideMark/>
          </w:tcPr>
          <w:p w14:paraId="7FF08C19" w14:textId="593DE610" w:rsidR="00150D81" w:rsidRPr="00264F5C" w:rsidRDefault="00E40987" w:rsidP="00E40987">
            <w:pPr>
              <w:rPr>
                <w:rFonts w:cstheme="minorHAnsi"/>
              </w:rPr>
            </w:pPr>
            <w:r>
              <w:rPr>
                <w:rFonts w:cstheme="minorHAnsi"/>
              </w:rPr>
              <w:t>Кожевников Дмитрий</w:t>
            </w:r>
          </w:p>
        </w:tc>
      </w:tr>
      <w:tr w:rsidR="00E15AAB" w14:paraId="76D9F736" w14:textId="77777777" w:rsidTr="00E40987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6C1FECEC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1FD10496" w14:textId="77777777" w:rsidR="00E15AAB" w:rsidRDefault="00E15AAB" w:rsidP="00884B85">
            <w:pPr>
              <w:rPr>
                <w:rFonts w:cstheme="minorHAnsi"/>
              </w:rPr>
            </w:pPr>
          </w:p>
        </w:tc>
        <w:tc>
          <w:tcPr>
            <w:tcW w:w="2104" w:type="pct"/>
            <w:vAlign w:val="center"/>
          </w:tcPr>
          <w:p w14:paraId="30A9A2DE" w14:textId="77777777" w:rsidR="00E15AAB" w:rsidRDefault="00E15AAB" w:rsidP="00884B85">
            <w:pPr>
              <w:rPr>
                <w:rFonts w:cstheme="minorHAnsi"/>
              </w:rPr>
            </w:pPr>
          </w:p>
        </w:tc>
      </w:tr>
      <w:tr w:rsidR="00E15AAB" w:rsidRPr="00264F5C" w14:paraId="5EFA945D" w14:textId="77777777" w:rsidTr="00E40987">
        <w:trPr>
          <w:trHeight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22EDC748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  <w:hideMark/>
          </w:tcPr>
          <w:p w14:paraId="1702E7F4" w14:textId="77777777" w:rsidR="00E15AAB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Преподавател</w:t>
            </w:r>
            <w:r>
              <w:rPr>
                <w:rFonts w:cstheme="minorHAnsi"/>
              </w:rPr>
              <w:t>ь</w:t>
            </w:r>
            <w:r w:rsidRPr="00264F5C">
              <w:rPr>
                <w:rFonts w:cstheme="minorHAnsi"/>
              </w:rPr>
              <w:t>:</w:t>
            </w:r>
          </w:p>
        </w:tc>
        <w:tc>
          <w:tcPr>
            <w:tcW w:w="2104" w:type="pct"/>
            <w:vAlign w:val="center"/>
            <w:hideMark/>
          </w:tcPr>
          <w:sdt>
            <w:sdtPr>
              <w:rPr>
                <w:rFonts w:cstheme="minorHAnsi"/>
              </w:rPr>
              <w:id w:val="-1287889114"/>
              <w:placeholder>
                <w:docPart w:val="8C8504C678FB4CDD8159B85CA214860A"/>
              </w:placeholder>
            </w:sdtPr>
            <w:sdtEndPr/>
            <w:sdtContent>
              <w:p w14:paraId="65894A77" w14:textId="78249E60" w:rsidR="00E15AAB" w:rsidRPr="00264F5C" w:rsidRDefault="00E15AAB" w:rsidP="00884B85">
                <w:pPr>
                  <w:rPr>
                    <w:rFonts w:cstheme="minorHAnsi"/>
                  </w:rPr>
                </w:pPr>
                <w:r>
                  <w:rPr>
                    <w:rFonts w:cstheme="minorHAnsi"/>
                  </w:rPr>
                  <w:t>Лемешко Борис Ю</w:t>
                </w:r>
                <w:r w:rsidR="001D1F57">
                  <w:rPr>
                    <w:rFonts w:cstheme="minorHAnsi"/>
                  </w:rPr>
                  <w:t>рьевич</w:t>
                </w:r>
              </w:p>
            </w:sdtContent>
          </w:sdt>
        </w:tc>
      </w:tr>
      <w:tr w:rsidR="00E15AAB" w:rsidRPr="00264F5C" w14:paraId="01DA90D9" w14:textId="77777777" w:rsidTr="00E40987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4E1AAB85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7032F131" w14:textId="77777777" w:rsidR="00E15AAB" w:rsidRDefault="00E15AAB" w:rsidP="00884B85">
            <w:pPr>
              <w:rPr>
                <w:rFonts w:cstheme="minorHAnsi"/>
              </w:rPr>
            </w:pPr>
          </w:p>
        </w:tc>
        <w:tc>
          <w:tcPr>
            <w:tcW w:w="2104" w:type="pct"/>
            <w:vAlign w:val="center"/>
          </w:tcPr>
          <w:p w14:paraId="6D5BE9DF" w14:textId="77777777" w:rsidR="00E15AAB" w:rsidRDefault="00E15AAB" w:rsidP="00884B85">
            <w:pPr>
              <w:rPr>
                <w:rFonts w:cstheme="minorHAnsi"/>
              </w:rPr>
            </w:pPr>
          </w:p>
          <w:p w14:paraId="5D5E628E" w14:textId="77777777" w:rsidR="001D1F57" w:rsidRDefault="001D1F57" w:rsidP="00884B85">
            <w:pPr>
              <w:rPr>
                <w:rFonts w:cstheme="minorHAnsi"/>
              </w:rPr>
            </w:pPr>
          </w:p>
          <w:p w14:paraId="25D7D400" w14:textId="77777777" w:rsidR="001D1F57" w:rsidRPr="00264F5C" w:rsidRDefault="001D1F57" w:rsidP="00884B85">
            <w:pPr>
              <w:rPr>
                <w:rFonts w:cstheme="minorHAnsi"/>
              </w:rPr>
            </w:pPr>
          </w:p>
          <w:p w14:paraId="7A2800A0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6BACFAA0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6617B9BE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373DA456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52D649D0" w14:textId="77777777" w:rsidR="00E15AAB" w:rsidRPr="00264F5C" w:rsidRDefault="00E15AAB" w:rsidP="00884B85">
            <w:pPr>
              <w:rPr>
                <w:rFonts w:cstheme="minorHAnsi"/>
              </w:rPr>
            </w:pPr>
          </w:p>
        </w:tc>
      </w:tr>
      <w:tr w:rsidR="001D1F57" w:rsidRPr="00264F5C" w14:paraId="2C0A7C7A" w14:textId="77777777" w:rsidTr="00E40987">
        <w:trPr>
          <w:trHeight w:hRule="exact" w:val="444"/>
          <w:jc w:val="center"/>
        </w:trPr>
        <w:tc>
          <w:tcPr>
            <w:tcW w:w="1858" w:type="pct"/>
            <w:vAlign w:val="center"/>
          </w:tcPr>
          <w:p w14:paraId="1B49C720" w14:textId="77777777" w:rsidR="001D1F57" w:rsidRDefault="001D1F57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7868CED1" w14:textId="77777777" w:rsidR="001D1F57" w:rsidRDefault="001D1F57" w:rsidP="00884B85">
            <w:pPr>
              <w:rPr>
                <w:rFonts w:cstheme="minorHAnsi"/>
              </w:rPr>
            </w:pPr>
          </w:p>
        </w:tc>
        <w:tc>
          <w:tcPr>
            <w:tcW w:w="2104" w:type="pct"/>
            <w:vAlign w:val="center"/>
          </w:tcPr>
          <w:p w14:paraId="67D330F8" w14:textId="77777777" w:rsidR="001D1F57" w:rsidRDefault="001D1F57" w:rsidP="00884B85">
            <w:pPr>
              <w:rPr>
                <w:rFonts w:cstheme="minorHAnsi"/>
              </w:rPr>
            </w:pPr>
          </w:p>
        </w:tc>
      </w:tr>
      <w:tr w:rsidR="00E15AAB" w14:paraId="74CD742D" w14:textId="77777777" w:rsidTr="00E40987">
        <w:trPr>
          <w:trHeight w:val="444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4D887237" w14:textId="77777777" w:rsidR="00E15AAB" w:rsidRDefault="00E15AAB" w:rsidP="00884B8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  <w:p w14:paraId="1C89FD77" w14:textId="4ADC2C5B" w:rsidR="00150D81" w:rsidRDefault="00150D81" w:rsidP="00884B85">
            <w:pPr>
              <w:jc w:val="center"/>
              <w:rPr>
                <w:rFonts w:cs="DejaVu Sans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2024</w:t>
            </w:r>
          </w:p>
        </w:tc>
      </w:tr>
    </w:tbl>
    <w:p w14:paraId="002DBC12" w14:textId="77777777" w:rsidR="00D50E8C" w:rsidRDefault="00D50E8C" w:rsidP="00D50E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Задание 1:</w:t>
      </w:r>
    </w:p>
    <w:p w14:paraId="04A90556" w14:textId="77777777" w:rsidR="005F6349" w:rsidRPr="005F6349" w:rsidRDefault="005F6349" w:rsidP="005F6349">
      <w:pPr>
        <w:spacing w:after="0"/>
        <w:ind w:firstLine="708"/>
        <w:rPr>
          <w:rFonts w:ascii="Times New Roman" w:hAnsi="Times New Roman" w:cs="Times New Roman"/>
        </w:rPr>
      </w:pPr>
      <w:r w:rsidRPr="005F6349">
        <w:rPr>
          <w:rFonts w:ascii="Times New Roman" w:hAnsi="Times New Roman" w:cs="Times New Roman"/>
        </w:rPr>
        <w:t xml:space="preserve">В предложенных 5 выборках объемом </w:t>
      </w:r>
      <w:r w:rsidRPr="005F6349">
        <w:rPr>
          <w:rFonts w:ascii="Times New Roman" w:hAnsi="Times New Roman" w:cs="Times New Roman"/>
        </w:rPr>
        <w:object w:dxaOrig="3240" w:dyaOrig="360" w14:anchorId="0621BD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18pt" o:ole="">
            <v:imagedata r:id="rId11" o:title=""/>
          </v:shape>
          <o:OLEObject Type="Embed" ProgID="Equation.DSMT4" ShapeID="_x0000_i1025" DrawAspect="Content" ObjectID="_1792950796" r:id="rId12"/>
        </w:object>
      </w:r>
      <w:r w:rsidRPr="005F6349">
        <w:rPr>
          <w:rFonts w:ascii="Times New Roman" w:hAnsi="Times New Roman" w:cs="Times New Roman"/>
        </w:rPr>
        <w:t xml:space="preserve"> первая половина моделировалась в соответствии с нормальным законом с параметрами сдвига и масштаба (0, 1), вторая половина </w:t>
      </w:r>
      <w:r w:rsidRPr="005F6349">
        <w:rPr>
          <w:rFonts w:ascii="Times New Roman" w:hAnsi="Times New Roman" w:cs="Times New Roman"/>
        </w:rPr>
        <w:sym w:font="Symbol" w:char="F02D"/>
      </w:r>
      <w:r w:rsidRPr="005F6349">
        <w:rPr>
          <w:rFonts w:ascii="Times New Roman" w:hAnsi="Times New Roman" w:cs="Times New Roman"/>
        </w:rPr>
        <w:t xml:space="preserve"> с параметрами (0.1, 1), то есть математическое ожидание для второй части (скачком) увеличилось на 10% от стандартного отклонения. </w:t>
      </w:r>
    </w:p>
    <w:p w14:paraId="633E604C" w14:textId="77777777" w:rsidR="005F6349" w:rsidRPr="005F6349" w:rsidRDefault="005F6349" w:rsidP="005F6349">
      <w:pPr>
        <w:spacing w:after="0"/>
        <w:ind w:firstLine="708"/>
        <w:rPr>
          <w:rFonts w:ascii="Times New Roman" w:hAnsi="Times New Roman" w:cs="Times New Roman"/>
        </w:rPr>
      </w:pPr>
      <w:r w:rsidRPr="005F6349">
        <w:rPr>
          <w:rFonts w:ascii="Times New Roman" w:hAnsi="Times New Roman" w:cs="Times New Roman"/>
        </w:rPr>
        <w:t>Последовательно, используя критерии автокорреляции, Кокса-</w:t>
      </w:r>
      <w:proofErr w:type="spellStart"/>
      <w:r w:rsidRPr="005F6349">
        <w:rPr>
          <w:rFonts w:ascii="Times New Roman" w:hAnsi="Times New Roman" w:cs="Times New Roman"/>
        </w:rPr>
        <w:t>Стьюарта</w:t>
      </w:r>
      <w:proofErr w:type="spellEnd"/>
      <w:r w:rsidRPr="005F6349">
        <w:rPr>
          <w:rFonts w:ascii="Times New Roman" w:hAnsi="Times New Roman" w:cs="Times New Roman"/>
        </w:rPr>
        <w:t xml:space="preserve"> и </w:t>
      </w:r>
      <w:proofErr w:type="spellStart"/>
      <w:r w:rsidRPr="005F6349">
        <w:rPr>
          <w:rFonts w:ascii="Times New Roman" w:hAnsi="Times New Roman" w:cs="Times New Roman"/>
        </w:rPr>
        <w:t>Бартелса</w:t>
      </w:r>
      <w:proofErr w:type="spellEnd"/>
      <w:r w:rsidRPr="005F6349">
        <w:rPr>
          <w:rFonts w:ascii="Times New Roman" w:hAnsi="Times New Roman" w:cs="Times New Roman"/>
        </w:rPr>
        <w:t>, проверьте гипотезу о случайности и отсутствии тренда в 5 предложенных выборках. Проследите, как меняется достигаемый уровень значимости при проверке гипотезы.</w:t>
      </w:r>
    </w:p>
    <w:p w14:paraId="6B013C51" w14:textId="77777777" w:rsidR="005F6349" w:rsidRPr="005F6349" w:rsidRDefault="005F6349" w:rsidP="005F6349">
      <w:pPr>
        <w:spacing w:after="0"/>
        <w:ind w:firstLine="708"/>
        <w:rPr>
          <w:rFonts w:ascii="Times New Roman" w:hAnsi="Times New Roman" w:cs="Times New Roman"/>
        </w:rPr>
      </w:pPr>
      <w:r w:rsidRPr="005F6349">
        <w:rPr>
          <w:rFonts w:ascii="Times New Roman" w:hAnsi="Times New Roman" w:cs="Times New Roman"/>
          <w:i/>
        </w:rPr>
        <w:t xml:space="preserve">Зафиксируйте </w:t>
      </w:r>
      <w:r w:rsidRPr="005F6349">
        <w:rPr>
          <w:rFonts w:ascii="Times New Roman" w:hAnsi="Times New Roman" w:cs="Times New Roman"/>
        </w:rPr>
        <w:t xml:space="preserve">результаты проверок в таблице. </w:t>
      </w:r>
    </w:p>
    <w:p w14:paraId="5DE31078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</w:p>
    <w:tbl>
      <w:tblPr>
        <w:tblStyle w:val="a5"/>
        <w:tblW w:w="9889" w:type="dxa"/>
        <w:tblLook w:val="04A0" w:firstRow="1" w:lastRow="0" w:firstColumn="1" w:lastColumn="0" w:noHBand="0" w:noVBand="1"/>
      </w:tblPr>
      <w:tblGrid>
        <w:gridCol w:w="1713"/>
        <w:gridCol w:w="8176"/>
      </w:tblGrid>
      <w:tr w:rsidR="00170663" w14:paraId="43726B72" w14:textId="77777777" w:rsidTr="00170663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A101C2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CD1A2F" w14:textId="1273D62C" w:rsidR="00170663" w:rsidRDefault="00E40987">
            <w:pPr>
              <w:rPr>
                <w:rFonts w:ascii="Times New Roman" w:hAnsi="Times New Roman" w:cs="Times New Roman"/>
                <w:szCs w:val="22"/>
              </w:rPr>
            </w:pPr>
            <w:r w:rsidRPr="00E40987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00EC1B99" wp14:editId="1859E59F">
                  <wp:extent cx="4925291" cy="890609"/>
                  <wp:effectExtent l="0" t="0" r="0" b="508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26169" cy="890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663" w14:paraId="1DDB95BB" w14:textId="77777777" w:rsidTr="00170663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90BD3F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B8E2A5" w14:textId="3CCC265A" w:rsidR="00DE50C5" w:rsidRDefault="00C96353">
            <w:pPr>
              <w:rPr>
                <w:rFonts w:ascii="Times New Roman" w:hAnsi="Times New Roman" w:cs="Times New Roman"/>
                <w:szCs w:val="22"/>
              </w:rPr>
            </w:pPr>
            <w:r w:rsidRPr="00C96353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7EE80FED" wp14:editId="1FAC50F7">
                  <wp:extent cx="4925291" cy="906367"/>
                  <wp:effectExtent l="0" t="0" r="0" b="825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38639" cy="9088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663" w14:paraId="04634F6C" w14:textId="77777777" w:rsidTr="00170663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0BECD8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6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89E001" w14:textId="395FFC40" w:rsidR="00170663" w:rsidRDefault="00FE39BA">
            <w:pPr>
              <w:rPr>
                <w:rFonts w:ascii="Times New Roman" w:hAnsi="Times New Roman" w:cs="Times New Roman"/>
                <w:szCs w:val="22"/>
              </w:rPr>
            </w:pPr>
            <w:r w:rsidRPr="00FE39BA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325CE2B7" wp14:editId="614B0D96">
                  <wp:extent cx="4939146" cy="90331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2359" cy="9057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663" w14:paraId="675C8F45" w14:textId="77777777" w:rsidTr="00170663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EA9987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8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10D231" w14:textId="63E18A31" w:rsidR="00170663" w:rsidRDefault="00FE39BA">
            <w:pPr>
              <w:rPr>
                <w:rFonts w:ascii="Times New Roman" w:hAnsi="Times New Roman" w:cs="Times New Roman"/>
                <w:szCs w:val="22"/>
              </w:rPr>
            </w:pPr>
            <w:r w:rsidRPr="00FE39BA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5E7F5E0E" wp14:editId="3CB48A2C">
                  <wp:extent cx="4932218" cy="910696"/>
                  <wp:effectExtent l="0" t="0" r="1905" b="381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33098" cy="9108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663" w14:paraId="022044D3" w14:textId="77777777" w:rsidTr="00170663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13271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00</w:t>
            </w:r>
          </w:p>
        </w:tc>
        <w:tc>
          <w:tcPr>
            <w:tcW w:w="8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28F3DE" w14:textId="39755F98" w:rsidR="00170663" w:rsidRDefault="00FE39BA">
            <w:pPr>
              <w:rPr>
                <w:rFonts w:ascii="Times New Roman" w:hAnsi="Times New Roman" w:cs="Times New Roman"/>
                <w:szCs w:val="22"/>
              </w:rPr>
            </w:pPr>
            <w:r w:rsidRPr="00FE39BA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66E1240E" wp14:editId="3308C3A3">
                  <wp:extent cx="4925291" cy="927718"/>
                  <wp:effectExtent l="0" t="0" r="0" b="635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26325" cy="9279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7774EB4" w14:textId="77777777" w:rsidR="00D50E8C" w:rsidRDefault="00D50E8C" w:rsidP="00D50E8C">
      <w:pPr>
        <w:spacing w:after="0"/>
        <w:rPr>
          <w:rFonts w:ascii="Times New Roman" w:hAnsi="Times New Roman" w:cs="Times New Roman"/>
          <w:szCs w:val="22"/>
        </w:rPr>
      </w:pPr>
    </w:p>
    <w:p w14:paraId="417F4B25" w14:textId="77777777" w:rsidR="00170663" w:rsidRPr="00170663" w:rsidRDefault="00170663" w:rsidP="00170663">
      <w:pPr>
        <w:keepNext/>
        <w:spacing w:after="0"/>
        <w:ind w:firstLine="708"/>
      </w:pPr>
      <w:r w:rsidRPr="005F6349">
        <w:rPr>
          <w:rFonts w:ascii="Times New Roman" w:hAnsi="Times New Roman" w:cs="Times New Roman"/>
          <w:i/>
        </w:rPr>
        <w:t>Оцените</w:t>
      </w:r>
      <w:r w:rsidRPr="005F6349">
        <w:rPr>
          <w:rFonts w:ascii="Times New Roman" w:hAnsi="Times New Roman" w:cs="Times New Roman"/>
        </w:rPr>
        <w:t xml:space="preserve">, примерно какой объем выборок потребуется, чтобы принять верное решение и отклонить «несправедливую» проверяемую гипотезу при задании вероятности ошибки 1-го рода </w:t>
      </w:r>
      <w:r w:rsidRPr="005F6349">
        <w:rPr>
          <w:rFonts w:ascii="Times New Roman" w:hAnsi="Times New Roman" w:cs="Times New Roman"/>
        </w:rPr>
        <w:object w:dxaOrig="2064" w:dyaOrig="360" w14:anchorId="6B80A678">
          <v:shape id="_x0000_i1026" type="#_x0000_t75" style="width:103.1pt;height:18pt" o:ole="">
            <v:imagedata r:id="rId18" o:title=""/>
          </v:shape>
          <o:OLEObject Type="Embed" ProgID="Equation.DSMT4" ShapeID="_x0000_i1026" DrawAspect="Content" ObjectID="_1792950797" r:id="rId19"/>
        </w:object>
      </w:r>
      <w:r w:rsidRPr="005F6349">
        <w:rPr>
          <w:rFonts w:ascii="Times New Roman" w:hAnsi="Times New Roman" w:cs="Times New Roman"/>
        </w:rPr>
        <w:t>.</w:t>
      </w:r>
    </w:p>
    <w:p w14:paraId="22CBA902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297"/>
        <w:gridCol w:w="2310"/>
        <w:gridCol w:w="2313"/>
        <w:gridCol w:w="2322"/>
      </w:tblGrid>
      <w:tr w:rsidR="00D50E8C" w14:paraId="7CFCDEE0" w14:textId="77777777" w:rsidTr="00D50E8C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1F71F0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α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62F794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C0B81E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641816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01</w:t>
            </w:r>
          </w:p>
        </w:tc>
      </w:tr>
      <w:tr w:rsidR="00D50E8C" w14:paraId="17BB67E4" w14:textId="77777777" w:rsidTr="00D50E8C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FF443E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E50C5">
              <w:rPr>
                <w:rFonts w:ascii="Times New Roman" w:hAnsi="Times New Roman" w:cs="Times New Roman"/>
                <w:lang w:val="en-US"/>
              </w:rPr>
              <w:t>n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E9C494" w14:textId="36BB6CAC" w:rsidR="00D50E8C" w:rsidRPr="00DE50C5" w:rsidRDefault="00DE50C5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275B99" w14:textId="4B7D6D34" w:rsidR="00D50E8C" w:rsidRPr="00DE50C5" w:rsidRDefault="00FE39BA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</w:rPr>
              <w:t>60</w:t>
            </w:r>
            <w:r w:rsidR="007D0EAA" w:rsidRPr="00DE50C5"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F1E3C2" w14:textId="7EF962BC" w:rsidR="00D50E8C" w:rsidRPr="00DE50C5" w:rsidRDefault="001D037A" w:rsidP="001D037A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  <w:lang w:val="en-US"/>
              </w:rPr>
              <w:t>&gt;</w:t>
            </w:r>
            <w:r w:rsidR="00A31053" w:rsidRPr="00DE50C5">
              <w:rPr>
                <w:rFonts w:ascii="Times New Roman" w:hAnsi="Times New Roman" w:cs="Times New Roman"/>
              </w:rPr>
              <w:t>1</w:t>
            </w:r>
            <w:r w:rsidRPr="00DE50C5">
              <w:rPr>
                <w:rFonts w:ascii="Times New Roman" w:hAnsi="Times New Roman" w:cs="Times New Roman"/>
              </w:rPr>
              <w:t>000</w:t>
            </w:r>
          </w:p>
        </w:tc>
      </w:tr>
    </w:tbl>
    <w:p w14:paraId="0B8D4436" w14:textId="77777777" w:rsidR="00D50E8C" w:rsidRDefault="00D50E8C" w:rsidP="00D50E8C">
      <w:pPr>
        <w:spacing w:after="0"/>
        <w:rPr>
          <w:rFonts w:ascii="Times New Roman" w:hAnsi="Times New Roman" w:cs="Times New Roman"/>
          <w:szCs w:val="22"/>
        </w:rPr>
      </w:pPr>
    </w:p>
    <w:p w14:paraId="457E8FCD" w14:textId="77777777" w:rsidR="00D50E8C" w:rsidRDefault="00D50E8C" w:rsidP="00D50E8C">
      <w:pPr>
        <w:spacing w:after="0"/>
        <w:ind w:firstLine="708"/>
        <w:rPr>
          <w:rFonts w:ascii="Times New Roman" w:hAnsi="Times New Roman" w:cs="Times New Roman"/>
        </w:rPr>
      </w:pPr>
    </w:p>
    <w:p w14:paraId="235F908E" w14:textId="77777777" w:rsidR="00D50E8C" w:rsidRPr="001B5B3A" w:rsidRDefault="00D50E8C" w:rsidP="00D50E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Задание 2:</w:t>
      </w:r>
    </w:p>
    <w:p w14:paraId="6857C42F" w14:textId="77777777" w:rsidR="00170663" w:rsidRPr="00170663" w:rsidRDefault="00170663" w:rsidP="00170663">
      <w:pPr>
        <w:spacing w:after="0"/>
        <w:ind w:firstLine="708"/>
        <w:rPr>
          <w:rFonts w:ascii="Times New Roman" w:hAnsi="Times New Roman" w:cs="Times New Roman"/>
        </w:rPr>
      </w:pPr>
      <w:r w:rsidRPr="00170663">
        <w:rPr>
          <w:rFonts w:ascii="Times New Roman" w:hAnsi="Times New Roman" w:cs="Times New Roman"/>
        </w:rPr>
        <w:t>Создайте (смоделируйте) аналогичные выборки, в которых в середине математическое ожидание изменяется на величину 30% от стандартного отклонения. Это можно сделать объединением 2-х выборок, смоделированных с различными параметрами сдвига.</w:t>
      </w:r>
    </w:p>
    <w:p w14:paraId="2431865D" w14:textId="0A0E3D8F" w:rsidR="00D50E8C" w:rsidRDefault="00170663" w:rsidP="00170663">
      <w:pPr>
        <w:spacing w:after="0"/>
        <w:ind w:firstLine="708"/>
        <w:rPr>
          <w:rFonts w:ascii="Times New Roman" w:hAnsi="Times New Roman" w:cs="Times New Roman"/>
        </w:rPr>
      </w:pPr>
      <w:r w:rsidRPr="00170663">
        <w:rPr>
          <w:rFonts w:ascii="Times New Roman" w:hAnsi="Times New Roman" w:cs="Times New Roman"/>
        </w:rPr>
        <w:t>Как и в п.1, используя критерии автокорреляции, Кокса-</w:t>
      </w:r>
      <w:proofErr w:type="spellStart"/>
      <w:r w:rsidRPr="00170663">
        <w:rPr>
          <w:rFonts w:ascii="Times New Roman" w:hAnsi="Times New Roman" w:cs="Times New Roman"/>
        </w:rPr>
        <w:t>Стьюарта</w:t>
      </w:r>
      <w:proofErr w:type="spellEnd"/>
      <w:r w:rsidRPr="00170663">
        <w:rPr>
          <w:rFonts w:ascii="Times New Roman" w:hAnsi="Times New Roman" w:cs="Times New Roman"/>
        </w:rPr>
        <w:t xml:space="preserve"> и </w:t>
      </w:r>
      <w:proofErr w:type="spellStart"/>
      <w:r w:rsidRPr="00170663">
        <w:rPr>
          <w:rFonts w:ascii="Times New Roman" w:hAnsi="Times New Roman" w:cs="Times New Roman"/>
        </w:rPr>
        <w:t>Бартелса</w:t>
      </w:r>
      <w:proofErr w:type="spellEnd"/>
      <w:r w:rsidRPr="00170663">
        <w:rPr>
          <w:rFonts w:ascii="Times New Roman" w:hAnsi="Times New Roman" w:cs="Times New Roman"/>
        </w:rPr>
        <w:t>, проверьте гипотезу о случайности и отсутствии тренда в полученных выборках. Проследите, как меняется достигаемый уровень значимости при проверке гипотезы в данном случае. Насколько уменьшатся объемы выборок с обнаруженным трендом (с отклонением гипотезы о случайности).</w:t>
      </w:r>
    </w:p>
    <w:p w14:paraId="1AFC5409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</w:p>
    <w:tbl>
      <w:tblPr>
        <w:tblStyle w:val="a5"/>
        <w:tblW w:w="8370" w:type="dxa"/>
        <w:tblLook w:val="04A0" w:firstRow="1" w:lastRow="0" w:firstColumn="1" w:lastColumn="0" w:noHBand="0" w:noVBand="1"/>
      </w:tblPr>
      <w:tblGrid>
        <w:gridCol w:w="1713"/>
        <w:gridCol w:w="6657"/>
      </w:tblGrid>
      <w:tr w:rsidR="00170663" w14:paraId="68AFFDA7" w14:textId="77777777" w:rsidTr="00DF2566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D6D372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00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7A7A3C" w14:textId="3F148EA3" w:rsidR="00FA2FD1" w:rsidRDefault="00DF2566">
            <w:pPr>
              <w:rPr>
                <w:rFonts w:ascii="Times New Roman" w:hAnsi="Times New Roman" w:cs="Times New Roman"/>
                <w:szCs w:val="22"/>
              </w:rPr>
            </w:pPr>
            <w:r w:rsidRPr="00DF2566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12B0CF7F" wp14:editId="54B12357">
                  <wp:extent cx="4087091" cy="754650"/>
                  <wp:effectExtent l="0" t="0" r="0" b="762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87819" cy="7547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663" w14:paraId="67827CC2" w14:textId="77777777" w:rsidTr="00DF2566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A2CFCD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00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0AC708" w14:textId="3FD1BD0D" w:rsidR="00A41346" w:rsidRDefault="00DF2566">
            <w:pPr>
              <w:rPr>
                <w:rFonts w:ascii="Times New Roman" w:hAnsi="Times New Roman" w:cs="Times New Roman"/>
                <w:szCs w:val="22"/>
              </w:rPr>
            </w:pPr>
            <w:r w:rsidRPr="00DF2566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6C4E6F6A" wp14:editId="782A3D00">
                  <wp:extent cx="4031673" cy="748163"/>
                  <wp:effectExtent l="0" t="0" r="6985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2391" cy="7482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663" w14:paraId="423C5863" w14:textId="77777777" w:rsidTr="00DF2566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F90C40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600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57AAB2" w14:textId="30766DA2" w:rsidR="00A41346" w:rsidRDefault="00DF2566">
            <w:pPr>
              <w:rPr>
                <w:rFonts w:ascii="Times New Roman" w:hAnsi="Times New Roman" w:cs="Times New Roman"/>
                <w:szCs w:val="22"/>
              </w:rPr>
            </w:pPr>
            <w:r w:rsidRPr="00DF2566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4A58BFD6" wp14:editId="4B9F1B76">
                  <wp:extent cx="4031673" cy="758981"/>
                  <wp:effectExtent l="0" t="0" r="6985" b="317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6500" cy="759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663" w14:paraId="4384D91B" w14:textId="77777777" w:rsidTr="00DF2566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17B31F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800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3F67FB" w14:textId="18517769" w:rsidR="00170663" w:rsidRDefault="00DF2566">
            <w:pPr>
              <w:rPr>
                <w:rFonts w:ascii="Times New Roman" w:hAnsi="Times New Roman" w:cs="Times New Roman"/>
                <w:szCs w:val="22"/>
              </w:rPr>
            </w:pPr>
            <w:r w:rsidRPr="00DF2566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085EA946" wp14:editId="20546EDE">
                  <wp:extent cx="4031673" cy="765639"/>
                  <wp:effectExtent l="0" t="0" r="6985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2391" cy="76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0663" w14:paraId="02D30D98" w14:textId="77777777" w:rsidTr="00DF2566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89C13D" w14:textId="77777777" w:rsidR="00170663" w:rsidRDefault="0017066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00</w:t>
            </w:r>
          </w:p>
        </w:tc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C73898" w14:textId="07F174D0" w:rsidR="00A41346" w:rsidRDefault="00DF2566">
            <w:pPr>
              <w:rPr>
                <w:rFonts w:ascii="Times New Roman" w:hAnsi="Times New Roman" w:cs="Times New Roman"/>
                <w:szCs w:val="22"/>
              </w:rPr>
            </w:pPr>
            <w:r w:rsidRPr="00DF2566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551B00F0" wp14:editId="16434189">
                  <wp:extent cx="3997037" cy="745448"/>
                  <wp:effectExtent l="0" t="0" r="381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97749" cy="7455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A3C407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</w:p>
    <w:p w14:paraId="2EA3F24C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297"/>
        <w:gridCol w:w="2310"/>
        <w:gridCol w:w="2313"/>
        <w:gridCol w:w="2322"/>
      </w:tblGrid>
      <w:tr w:rsidR="00D50E8C" w14:paraId="118E86CA" w14:textId="77777777" w:rsidTr="00D50E8C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931876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α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1E5251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8B308" w14:textId="77777777" w:rsidR="00D50E8C" w:rsidRPr="00E07582" w:rsidRDefault="00D50E8C">
            <w:pPr>
              <w:rPr>
                <w:rFonts w:ascii="Times New Roman" w:hAnsi="Times New Roman" w:cs="Times New Roman"/>
                <w:szCs w:val="22"/>
              </w:rPr>
            </w:pPr>
            <w:r w:rsidRPr="00E07582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09304C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01</w:t>
            </w:r>
          </w:p>
        </w:tc>
      </w:tr>
      <w:tr w:rsidR="00D50E8C" w14:paraId="0EDE20C0" w14:textId="77777777" w:rsidTr="00D50E8C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5A92F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E50C5">
              <w:rPr>
                <w:rFonts w:ascii="Times New Roman" w:hAnsi="Times New Roman" w:cs="Times New Roman"/>
                <w:lang w:val="en-US"/>
              </w:rPr>
              <w:t>n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C83395" w14:textId="3C6ACFCF" w:rsidR="00D50E8C" w:rsidRPr="00DE50C5" w:rsidRDefault="006A39E9" w:rsidP="006A39E9">
            <w:pPr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  <w:lang w:val="en-US"/>
              </w:rPr>
              <w:t>5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6FCE38" w14:textId="26DF9DDF" w:rsidR="00D50E8C" w:rsidRPr="00E07582" w:rsidRDefault="006A39E9" w:rsidP="006A39E9">
            <w:pPr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lang w:val="en-US"/>
              </w:rPr>
              <w:t>60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47142F" w14:textId="77777777" w:rsidR="00D50E8C" w:rsidRPr="00DE50C5" w:rsidRDefault="00D50E8C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E50C5">
              <w:rPr>
                <w:rFonts w:ascii="Times New Roman" w:hAnsi="Times New Roman" w:cs="Times New Roman"/>
                <w:lang w:val="en-US"/>
              </w:rPr>
              <w:t>&gt;1000</w:t>
            </w:r>
          </w:p>
        </w:tc>
      </w:tr>
    </w:tbl>
    <w:p w14:paraId="7A9B18C6" w14:textId="77777777" w:rsidR="00D50E8C" w:rsidRDefault="00D50E8C" w:rsidP="00D50E8C">
      <w:pPr>
        <w:spacing w:after="0"/>
        <w:rPr>
          <w:rFonts w:ascii="Times New Roman" w:hAnsi="Times New Roman" w:cs="Times New Roman"/>
          <w:szCs w:val="22"/>
        </w:rPr>
      </w:pPr>
    </w:p>
    <w:p w14:paraId="2B125885" w14:textId="77777777" w:rsidR="00D50E8C" w:rsidRDefault="00D50E8C" w:rsidP="00D50E8C">
      <w:pPr>
        <w:spacing w:after="0"/>
        <w:ind w:firstLine="708"/>
        <w:rPr>
          <w:rFonts w:ascii="Times New Roman" w:hAnsi="Times New Roman" w:cs="Times New Roman"/>
        </w:rPr>
      </w:pPr>
    </w:p>
    <w:p w14:paraId="79DAB211" w14:textId="77777777" w:rsidR="00D50E8C" w:rsidRDefault="00D50E8C" w:rsidP="00D50E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Задание 3:</w:t>
      </w:r>
    </w:p>
    <w:p w14:paraId="6BEE093C" w14:textId="77777777" w:rsidR="001E1BFE" w:rsidRPr="001E1BFE" w:rsidRDefault="001E1BFE" w:rsidP="001E1BFE">
      <w:pPr>
        <w:spacing w:after="0"/>
        <w:ind w:firstLine="708"/>
        <w:rPr>
          <w:rFonts w:ascii="Times New Roman" w:hAnsi="Times New Roman" w:cs="Times New Roman"/>
        </w:rPr>
      </w:pPr>
      <w:r w:rsidRPr="001E1BFE">
        <w:rPr>
          <w:rFonts w:ascii="Times New Roman" w:hAnsi="Times New Roman" w:cs="Times New Roman"/>
        </w:rPr>
        <w:t xml:space="preserve">Смоделируйте (аналогично п. 2) 5 выборок </w:t>
      </w:r>
      <w:r w:rsidRPr="001E1BFE">
        <w:rPr>
          <w:rFonts w:ascii="Times New Roman" w:hAnsi="Times New Roman" w:cs="Times New Roman"/>
        </w:rPr>
        <w:object w:dxaOrig="3240" w:dyaOrig="360" w14:anchorId="573FE1F7">
          <v:shape id="_x0000_i1027" type="#_x0000_t75" style="width:162pt;height:18pt" o:ole="">
            <v:imagedata r:id="rId11" o:title=""/>
          </v:shape>
          <o:OLEObject Type="Embed" ProgID="Equation.DSMT4" ShapeID="_x0000_i1027" DrawAspect="Content" ObjectID="_1792950798" r:id="rId25"/>
        </w:object>
      </w:r>
      <w:r w:rsidRPr="001E1BFE">
        <w:rPr>
          <w:rFonts w:ascii="Times New Roman" w:hAnsi="Times New Roman" w:cs="Times New Roman"/>
        </w:rPr>
        <w:t xml:space="preserve"> с наличием «сдвига в дисперсии», так чтобы в первой половине элементы моделировались  в соответствии с нормальным законом с параметрами (0, 1), а во второй </w:t>
      </w:r>
      <w:r w:rsidRPr="001E1BFE">
        <w:rPr>
          <w:rFonts w:ascii="Times New Roman" w:hAnsi="Times New Roman" w:cs="Times New Roman"/>
        </w:rPr>
        <w:sym w:font="Symbol" w:char="F02D"/>
      </w:r>
      <w:r w:rsidRPr="001E1BFE">
        <w:rPr>
          <w:rFonts w:ascii="Times New Roman" w:hAnsi="Times New Roman" w:cs="Times New Roman"/>
        </w:rPr>
        <w:t xml:space="preserve"> с параметрами (0, 1.1), то есть стандартное отклонение второй части отличается на 10% от первой в большую сторону. </w:t>
      </w:r>
    </w:p>
    <w:p w14:paraId="25E53956" w14:textId="77777777" w:rsidR="001E1BFE" w:rsidRPr="001E1BFE" w:rsidRDefault="001E1BFE" w:rsidP="001E1BFE">
      <w:pPr>
        <w:spacing w:after="0"/>
        <w:ind w:firstLine="708"/>
        <w:rPr>
          <w:rFonts w:ascii="Times New Roman" w:hAnsi="Times New Roman" w:cs="Times New Roman"/>
        </w:rPr>
      </w:pPr>
      <w:r w:rsidRPr="001E1BFE">
        <w:rPr>
          <w:rFonts w:ascii="Times New Roman" w:hAnsi="Times New Roman" w:cs="Times New Roman"/>
        </w:rPr>
        <w:t xml:space="preserve">Последовательно, используя критерий </w:t>
      </w:r>
      <w:proofErr w:type="spellStart"/>
      <w:r w:rsidRPr="001E1BFE">
        <w:rPr>
          <w:rFonts w:ascii="Times New Roman" w:hAnsi="Times New Roman" w:cs="Times New Roman"/>
        </w:rPr>
        <w:t>Хсу</w:t>
      </w:r>
      <w:proofErr w:type="spellEnd"/>
      <w:r w:rsidRPr="001E1BFE">
        <w:rPr>
          <w:rFonts w:ascii="Times New Roman" w:hAnsi="Times New Roman" w:cs="Times New Roman"/>
        </w:rPr>
        <w:t xml:space="preserve"> с </w:t>
      </w:r>
      <w:r w:rsidRPr="001E1BFE">
        <w:rPr>
          <w:rFonts w:ascii="Times New Roman" w:hAnsi="Times New Roman" w:cs="Times New Roman"/>
          <w:lang w:val="en-US"/>
        </w:rPr>
        <w:t>h</w:t>
      </w:r>
      <w:r w:rsidRPr="001E1BFE">
        <w:rPr>
          <w:rFonts w:ascii="Times New Roman" w:hAnsi="Times New Roman" w:cs="Times New Roman"/>
        </w:rPr>
        <w:t>-статистикой, критерий Кокса-</w:t>
      </w:r>
      <w:proofErr w:type="spellStart"/>
      <w:r w:rsidRPr="001E1BFE">
        <w:rPr>
          <w:rFonts w:ascii="Times New Roman" w:hAnsi="Times New Roman" w:cs="Times New Roman"/>
        </w:rPr>
        <w:t>Стьюарта</w:t>
      </w:r>
      <w:proofErr w:type="spellEnd"/>
      <w:r w:rsidRPr="001E1BFE">
        <w:rPr>
          <w:rFonts w:ascii="Times New Roman" w:hAnsi="Times New Roman" w:cs="Times New Roman"/>
        </w:rPr>
        <w:t xml:space="preserve"> для дисперсий, ранговые критерии с метками </w:t>
      </w:r>
      <w:proofErr w:type="spellStart"/>
      <w:r w:rsidRPr="001E1BFE">
        <w:rPr>
          <w:rFonts w:ascii="Times New Roman" w:hAnsi="Times New Roman" w:cs="Times New Roman"/>
        </w:rPr>
        <w:t>Клотца</w:t>
      </w:r>
      <w:proofErr w:type="spellEnd"/>
      <w:r w:rsidRPr="001E1BFE">
        <w:rPr>
          <w:rFonts w:ascii="Times New Roman" w:hAnsi="Times New Roman" w:cs="Times New Roman"/>
        </w:rPr>
        <w:t xml:space="preserve"> и </w:t>
      </w:r>
      <w:proofErr w:type="spellStart"/>
      <w:r w:rsidRPr="001E1BFE">
        <w:rPr>
          <w:rFonts w:ascii="Times New Roman" w:hAnsi="Times New Roman" w:cs="Times New Roman"/>
        </w:rPr>
        <w:t>Сэвиджа</w:t>
      </w:r>
      <w:proofErr w:type="spellEnd"/>
      <w:r w:rsidRPr="001E1BFE">
        <w:rPr>
          <w:rFonts w:ascii="Times New Roman" w:hAnsi="Times New Roman" w:cs="Times New Roman"/>
        </w:rPr>
        <w:t>, проверьте гипотезу о случайности и отсутствии тренда в 5 построенных выборках. Проследите, как меняется достигаемый уровень значимости при проверке гипотезы.</w:t>
      </w:r>
    </w:p>
    <w:p w14:paraId="65D5595A" w14:textId="77777777" w:rsidR="001E1BFE" w:rsidRPr="001E1BFE" w:rsidRDefault="001E1BFE" w:rsidP="001E1BFE">
      <w:pPr>
        <w:spacing w:after="0"/>
        <w:ind w:firstLine="708"/>
        <w:rPr>
          <w:rFonts w:ascii="Times New Roman" w:hAnsi="Times New Roman" w:cs="Times New Roman"/>
        </w:rPr>
      </w:pPr>
      <w:r w:rsidRPr="001E1BFE">
        <w:rPr>
          <w:rFonts w:ascii="Times New Roman" w:hAnsi="Times New Roman" w:cs="Times New Roman"/>
          <w:i/>
        </w:rPr>
        <w:t xml:space="preserve">Зафиксируйте </w:t>
      </w:r>
      <w:r w:rsidRPr="001E1BFE">
        <w:rPr>
          <w:rFonts w:ascii="Times New Roman" w:hAnsi="Times New Roman" w:cs="Times New Roman"/>
        </w:rPr>
        <w:t xml:space="preserve">результаты проверок в таблице. </w:t>
      </w:r>
    </w:p>
    <w:p w14:paraId="1A1D1DFC" w14:textId="471944E2" w:rsidR="00D50E8C" w:rsidRPr="001E1BFE" w:rsidRDefault="001E1BFE" w:rsidP="001E1BFE">
      <w:pPr>
        <w:keepNext/>
        <w:spacing w:after="0"/>
        <w:ind w:firstLine="708"/>
      </w:pPr>
      <w:r w:rsidRPr="001E1BFE">
        <w:rPr>
          <w:rFonts w:ascii="Times New Roman" w:hAnsi="Times New Roman" w:cs="Times New Roman"/>
          <w:i/>
        </w:rPr>
        <w:t>Оцените</w:t>
      </w:r>
      <w:r w:rsidRPr="001E1BFE">
        <w:rPr>
          <w:rFonts w:ascii="Times New Roman" w:hAnsi="Times New Roman" w:cs="Times New Roman"/>
        </w:rPr>
        <w:t xml:space="preserve">, примерно какой объем выборок потребуется, чтобы принять верное решение и отклонить «несправедливую» проверяемую гипотезу при задании вероятности ошибки 1-го рода </w:t>
      </w:r>
      <w:r w:rsidRPr="001E1BFE">
        <w:rPr>
          <w:rFonts w:ascii="Times New Roman" w:hAnsi="Times New Roman" w:cs="Times New Roman"/>
        </w:rPr>
        <w:object w:dxaOrig="2064" w:dyaOrig="360" w14:anchorId="48CC97F2">
          <v:shape id="_x0000_i1028" type="#_x0000_t75" style="width:103.1pt;height:18pt" o:ole="">
            <v:imagedata r:id="rId18" o:title=""/>
          </v:shape>
          <o:OLEObject Type="Embed" ProgID="Equation.DSMT4" ShapeID="_x0000_i1028" DrawAspect="Content" ObjectID="_1792950799" r:id="rId26"/>
        </w:object>
      </w:r>
      <w:r>
        <w:rPr>
          <w:rFonts w:ascii="Times New Roman" w:hAnsi="Times New Roman" w:cs="Times New Roman"/>
        </w:rPr>
        <w:t>.</w:t>
      </w:r>
    </w:p>
    <w:p w14:paraId="6A1417B3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</w:p>
    <w:tbl>
      <w:tblPr>
        <w:tblStyle w:val="a5"/>
        <w:tblW w:w="8379" w:type="dxa"/>
        <w:tblLook w:val="04A0" w:firstRow="1" w:lastRow="0" w:firstColumn="1" w:lastColumn="0" w:noHBand="0" w:noVBand="1"/>
      </w:tblPr>
      <w:tblGrid>
        <w:gridCol w:w="1713"/>
        <w:gridCol w:w="6666"/>
      </w:tblGrid>
      <w:tr w:rsidR="00E07582" w14:paraId="7DE89D96" w14:textId="77777777" w:rsidTr="008879B6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D9F18" w14:textId="77777777" w:rsidR="00E07582" w:rsidRDefault="00E07582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00</w:t>
            </w:r>
          </w:p>
        </w:tc>
        <w:tc>
          <w:tcPr>
            <w:tcW w:w="6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2D24C7" w14:textId="70669D41" w:rsidR="00E07582" w:rsidRDefault="008879B6" w:rsidP="00AF198E">
            <w:pPr>
              <w:rPr>
                <w:rFonts w:ascii="Times New Roman" w:hAnsi="Times New Roman" w:cs="Times New Roman"/>
                <w:szCs w:val="22"/>
              </w:rPr>
            </w:pPr>
            <w:r w:rsidRPr="008879B6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2BABC851" wp14:editId="470CD9FC">
                  <wp:extent cx="4087091" cy="914945"/>
                  <wp:effectExtent l="0" t="0" r="0" b="0"/>
                  <wp:docPr id="826845376" name="Рисунок 826845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87819" cy="9151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582" w14:paraId="256FFEA9" w14:textId="77777777" w:rsidTr="008879B6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F285A4" w14:textId="77777777" w:rsidR="00E07582" w:rsidRDefault="00E07582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00</w:t>
            </w:r>
          </w:p>
        </w:tc>
        <w:tc>
          <w:tcPr>
            <w:tcW w:w="6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DD20C" w14:textId="2CA9F41A" w:rsidR="008879B6" w:rsidRDefault="008879B6" w:rsidP="00AF198E">
            <w:pPr>
              <w:rPr>
                <w:rFonts w:ascii="Times New Roman" w:hAnsi="Times New Roman" w:cs="Times New Roman"/>
                <w:szCs w:val="22"/>
              </w:rPr>
            </w:pPr>
            <w:r w:rsidRPr="008879B6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0F065FB1" wp14:editId="1DF57197">
                  <wp:extent cx="4087091" cy="895963"/>
                  <wp:effectExtent l="0" t="0" r="0" b="0"/>
                  <wp:docPr id="826845377" name="Рисунок 826845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01838" cy="8991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582" w14:paraId="5F963BBB" w14:textId="77777777" w:rsidTr="008879B6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896D3D" w14:textId="77777777" w:rsidR="00E07582" w:rsidRDefault="00E07582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600</w:t>
            </w:r>
          </w:p>
        </w:tc>
        <w:tc>
          <w:tcPr>
            <w:tcW w:w="6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30A0D1" w14:textId="0B8FBE62" w:rsidR="008879B6" w:rsidRDefault="008879B6" w:rsidP="00AF198E">
            <w:pPr>
              <w:rPr>
                <w:rFonts w:ascii="Times New Roman" w:hAnsi="Times New Roman" w:cs="Times New Roman"/>
                <w:szCs w:val="22"/>
              </w:rPr>
            </w:pPr>
            <w:r w:rsidRPr="008879B6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24875D8A" wp14:editId="7DE97525">
                  <wp:extent cx="4087091" cy="895963"/>
                  <wp:effectExtent l="0" t="0" r="0" b="0"/>
                  <wp:docPr id="826845378" name="Рисунок 826845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01838" cy="8991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582" w14:paraId="000ECB0A" w14:textId="77777777" w:rsidTr="008879B6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7E4B8E" w14:textId="77777777" w:rsidR="00E07582" w:rsidRDefault="00E07582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800</w:t>
            </w:r>
          </w:p>
        </w:tc>
        <w:tc>
          <w:tcPr>
            <w:tcW w:w="6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25392B" w14:textId="5827F283" w:rsidR="008879B6" w:rsidRDefault="008879B6" w:rsidP="00AF198E">
            <w:pPr>
              <w:rPr>
                <w:rFonts w:ascii="Times New Roman" w:hAnsi="Times New Roman" w:cs="Times New Roman"/>
                <w:szCs w:val="22"/>
              </w:rPr>
            </w:pPr>
            <w:r w:rsidRPr="008879B6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0F8F8042" wp14:editId="7FE28D99">
                  <wp:extent cx="4087091" cy="898494"/>
                  <wp:effectExtent l="0" t="0" r="0" b="0"/>
                  <wp:docPr id="826845380" name="Рисунок 826845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2331" cy="8996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582" w14:paraId="1B967B7B" w14:textId="77777777" w:rsidTr="008879B6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8FFCBF" w14:textId="77777777" w:rsidR="00E07582" w:rsidRDefault="00E07582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00</w:t>
            </w:r>
          </w:p>
        </w:tc>
        <w:tc>
          <w:tcPr>
            <w:tcW w:w="6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8B1AF8" w14:textId="74E3D3F8" w:rsidR="00BC4B76" w:rsidRDefault="00BC4B76" w:rsidP="00AF198E">
            <w:pPr>
              <w:rPr>
                <w:rFonts w:ascii="Times New Roman" w:hAnsi="Times New Roman" w:cs="Times New Roman"/>
                <w:szCs w:val="22"/>
              </w:rPr>
            </w:pPr>
            <w:r w:rsidRPr="00BC4B76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6347CC33" wp14:editId="0FF206F3">
                  <wp:extent cx="4087091" cy="862638"/>
                  <wp:effectExtent l="0" t="0" r="0" b="0"/>
                  <wp:docPr id="826845381" name="Рисунок 826845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7108" cy="864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0BD9EC" w14:textId="77777777" w:rsidR="00E07582" w:rsidRDefault="00E07582" w:rsidP="00E07582">
      <w:pPr>
        <w:spacing w:after="0"/>
        <w:rPr>
          <w:rFonts w:ascii="Times New Roman" w:hAnsi="Times New Roman" w:cs="Times New Roman"/>
        </w:rPr>
      </w:pPr>
    </w:p>
    <w:p w14:paraId="1CB43470" w14:textId="77777777" w:rsidR="00E07582" w:rsidRDefault="00E07582" w:rsidP="00E07582">
      <w:pPr>
        <w:spacing w:after="0"/>
        <w:rPr>
          <w:rFonts w:ascii="Times New Roman" w:hAnsi="Times New Roman" w:cs="Times New Roman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291"/>
        <w:gridCol w:w="2317"/>
        <w:gridCol w:w="2317"/>
        <w:gridCol w:w="2317"/>
      </w:tblGrid>
      <w:tr w:rsidR="00E07582" w14:paraId="03556EB2" w14:textId="77777777" w:rsidTr="00AF198E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4C7059" w14:textId="77777777" w:rsidR="00E07582" w:rsidRPr="00DE50C5" w:rsidRDefault="00E07582" w:rsidP="00AF198E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α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7EE0FF" w14:textId="77777777" w:rsidR="00E07582" w:rsidRPr="00DE50C5" w:rsidRDefault="00E07582" w:rsidP="00AF198E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8A683C" w14:textId="77777777" w:rsidR="00E07582" w:rsidRPr="00E07582" w:rsidRDefault="00E07582" w:rsidP="00AF198E">
            <w:pPr>
              <w:rPr>
                <w:rFonts w:ascii="Times New Roman" w:hAnsi="Times New Roman" w:cs="Times New Roman"/>
                <w:szCs w:val="22"/>
              </w:rPr>
            </w:pPr>
            <w:r w:rsidRPr="00E07582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CD9837" w14:textId="77777777" w:rsidR="00E07582" w:rsidRPr="00DE50C5" w:rsidRDefault="00E07582" w:rsidP="00AF198E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01</w:t>
            </w:r>
          </w:p>
        </w:tc>
      </w:tr>
      <w:tr w:rsidR="00E07582" w14:paraId="081029CA" w14:textId="77777777" w:rsidTr="00AF198E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8447C0" w14:textId="77777777" w:rsidR="00E07582" w:rsidRPr="00DE50C5" w:rsidRDefault="00E07582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E50C5">
              <w:rPr>
                <w:rFonts w:ascii="Times New Roman" w:hAnsi="Times New Roman" w:cs="Times New Roman"/>
                <w:lang w:val="en-US"/>
              </w:rPr>
              <w:t>n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18D96" w14:textId="7D4A8330" w:rsidR="00E07582" w:rsidRPr="00972671" w:rsidRDefault="00972671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&gt;</w:t>
            </w:r>
            <w:r w:rsidR="00AE217A">
              <w:rPr>
                <w:rFonts w:ascii="Times New Roman" w:hAnsi="Times New Roman" w:cs="Times New Roman"/>
                <w:lang w:val="en-US"/>
              </w:rPr>
              <w:t>100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616F0F" w14:textId="40196574" w:rsidR="00E07582" w:rsidRPr="00AE217A" w:rsidRDefault="00AE217A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&gt;100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EE7BCC" w14:textId="77777777" w:rsidR="00E07582" w:rsidRPr="00DE50C5" w:rsidRDefault="00E07582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E50C5">
              <w:rPr>
                <w:rFonts w:ascii="Times New Roman" w:hAnsi="Times New Roman" w:cs="Times New Roman"/>
                <w:lang w:val="en-US"/>
              </w:rPr>
              <w:t>&gt;1000</w:t>
            </w:r>
          </w:p>
        </w:tc>
      </w:tr>
    </w:tbl>
    <w:p w14:paraId="61218958" w14:textId="77777777" w:rsidR="00D50E8C" w:rsidRDefault="00D50E8C" w:rsidP="00D50E8C">
      <w:pPr>
        <w:spacing w:after="0"/>
        <w:rPr>
          <w:rFonts w:ascii="Times New Roman" w:hAnsi="Times New Roman" w:cs="Times New Roman"/>
          <w:szCs w:val="22"/>
        </w:rPr>
      </w:pPr>
    </w:p>
    <w:p w14:paraId="5E9EF0AC" w14:textId="77777777" w:rsidR="00D50E8C" w:rsidRDefault="00D50E8C" w:rsidP="00D50E8C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Задание 4:</w:t>
      </w:r>
    </w:p>
    <w:p w14:paraId="00B160DF" w14:textId="77777777" w:rsidR="007B4893" w:rsidRDefault="007B4893" w:rsidP="007B489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налогично п. 2 создайте (смоделируйте) аналогичные выборки, в которых в середине стандартное отклонение (параметр масштаба) изменяется в большую сторону на величину 30%. Как и ранее это можно сделать объединением 2-х выборок, смоделированных с различными параметрами масштаба.</w:t>
      </w:r>
    </w:p>
    <w:p w14:paraId="2FDDEC6E" w14:textId="77777777" w:rsidR="007B4893" w:rsidRDefault="007B4893" w:rsidP="007B489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Используя те же критерии, что и в п. 3 (критерий </w:t>
      </w:r>
      <w:proofErr w:type="spellStart"/>
      <w:r>
        <w:rPr>
          <w:rFonts w:ascii="Times New Roman" w:hAnsi="Times New Roman" w:cs="Times New Roman"/>
        </w:rPr>
        <w:t>Хсу</w:t>
      </w:r>
      <w:proofErr w:type="spellEnd"/>
      <w:r>
        <w:rPr>
          <w:rFonts w:ascii="Times New Roman" w:hAnsi="Times New Roman" w:cs="Times New Roman"/>
        </w:rPr>
        <w:t xml:space="preserve"> с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>-статистикой, критерий Кокса-</w:t>
      </w:r>
      <w:proofErr w:type="spellStart"/>
      <w:r>
        <w:rPr>
          <w:rFonts w:ascii="Times New Roman" w:hAnsi="Times New Roman" w:cs="Times New Roman"/>
        </w:rPr>
        <w:t>Стьюарта</w:t>
      </w:r>
      <w:proofErr w:type="spellEnd"/>
      <w:r>
        <w:rPr>
          <w:rFonts w:ascii="Times New Roman" w:hAnsi="Times New Roman" w:cs="Times New Roman"/>
        </w:rPr>
        <w:t xml:space="preserve"> для дисперсий, ранговые критерии с метками </w:t>
      </w:r>
      <w:proofErr w:type="spellStart"/>
      <w:r>
        <w:rPr>
          <w:rFonts w:ascii="Times New Roman" w:hAnsi="Times New Roman" w:cs="Times New Roman"/>
        </w:rPr>
        <w:t>Клотца</w:t>
      </w:r>
      <w:proofErr w:type="spellEnd"/>
      <w:r>
        <w:rPr>
          <w:rFonts w:ascii="Times New Roman" w:hAnsi="Times New Roman" w:cs="Times New Roman"/>
        </w:rPr>
        <w:t xml:space="preserve"> и </w:t>
      </w:r>
      <w:proofErr w:type="spellStart"/>
      <w:r>
        <w:rPr>
          <w:rFonts w:ascii="Times New Roman" w:hAnsi="Times New Roman" w:cs="Times New Roman"/>
        </w:rPr>
        <w:t>Сэвиджа</w:t>
      </w:r>
      <w:proofErr w:type="spellEnd"/>
      <w:r>
        <w:rPr>
          <w:rFonts w:ascii="Times New Roman" w:hAnsi="Times New Roman" w:cs="Times New Roman"/>
        </w:rPr>
        <w:t>), проверьте гипотезу о случайности и отсутствии тренда в 5 построенных выборках. Проследите, как меняется достигаемый уровень значимости при проверке гипотезы.</w:t>
      </w:r>
    </w:p>
    <w:p w14:paraId="6FC41240" w14:textId="77777777" w:rsidR="007B4893" w:rsidRDefault="007B4893" w:rsidP="007B489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Зафиксируйте результаты проверок в таблице. </w:t>
      </w:r>
    </w:p>
    <w:p w14:paraId="4FFD01DF" w14:textId="77777777" w:rsidR="007B4893" w:rsidRDefault="007B4893" w:rsidP="007B4893">
      <w:pPr>
        <w:tabs>
          <w:tab w:val="left" w:pos="152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α = 0.01</w:t>
      </w:r>
    </w:p>
    <w:tbl>
      <w:tblPr>
        <w:tblStyle w:val="a5"/>
        <w:tblW w:w="8267" w:type="dxa"/>
        <w:tblLook w:val="04A0" w:firstRow="1" w:lastRow="0" w:firstColumn="1" w:lastColumn="0" w:noHBand="0" w:noVBand="1"/>
      </w:tblPr>
      <w:tblGrid>
        <w:gridCol w:w="1713"/>
        <w:gridCol w:w="578"/>
        <w:gridCol w:w="2317"/>
        <w:gridCol w:w="2317"/>
        <w:gridCol w:w="1342"/>
      </w:tblGrid>
      <w:tr w:rsidR="007B4893" w14:paraId="33DAAA59" w14:textId="77777777" w:rsidTr="00A9496E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3D975D" w14:textId="77777777" w:rsidR="007B4893" w:rsidRDefault="007B489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00</w:t>
            </w:r>
          </w:p>
        </w:tc>
        <w:tc>
          <w:tcPr>
            <w:tcW w:w="655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E48BF9" w14:textId="5865B7F6" w:rsidR="007B4893" w:rsidRDefault="00A9496E">
            <w:pPr>
              <w:rPr>
                <w:rFonts w:ascii="Times New Roman" w:hAnsi="Times New Roman" w:cs="Times New Roman"/>
                <w:szCs w:val="22"/>
              </w:rPr>
            </w:pPr>
            <w:r w:rsidRPr="00A9496E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514F4E14" wp14:editId="5A08943C">
                  <wp:extent cx="3969327" cy="855808"/>
                  <wp:effectExtent l="0" t="0" r="0" b="1905"/>
                  <wp:docPr id="826845382" name="Рисунок 826845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70035" cy="8559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4893" w14:paraId="75864CEC" w14:textId="77777777" w:rsidTr="00A9496E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C5D878" w14:textId="77777777" w:rsidR="007B4893" w:rsidRDefault="007B489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00</w:t>
            </w:r>
          </w:p>
        </w:tc>
        <w:tc>
          <w:tcPr>
            <w:tcW w:w="655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E6004" w14:textId="3F406348" w:rsidR="007B4893" w:rsidRDefault="00A9496E">
            <w:pPr>
              <w:rPr>
                <w:rFonts w:ascii="Times New Roman" w:hAnsi="Times New Roman" w:cs="Times New Roman"/>
                <w:szCs w:val="22"/>
              </w:rPr>
            </w:pPr>
            <w:r w:rsidRPr="00A9496E">
              <w:rPr>
                <w:noProof/>
                <w:lang w:eastAsia="ru-RU"/>
              </w:rPr>
              <w:drawing>
                <wp:inline distT="0" distB="0" distL="0" distR="0" wp14:anchorId="242D8E09" wp14:editId="4F9AFE0B">
                  <wp:extent cx="3969327" cy="877930"/>
                  <wp:effectExtent l="0" t="0" r="0" b="0"/>
                  <wp:docPr id="826845383" name="Рисунок 826845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78270" cy="8799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4893" w14:paraId="255CB2B4" w14:textId="77777777" w:rsidTr="00A9496E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41E0E9" w14:textId="77777777" w:rsidR="007B4893" w:rsidRDefault="007B489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600</w:t>
            </w:r>
          </w:p>
        </w:tc>
        <w:tc>
          <w:tcPr>
            <w:tcW w:w="655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5E2921" w14:textId="13368FA7" w:rsidR="007B4893" w:rsidRDefault="00A9496E">
            <w:pPr>
              <w:rPr>
                <w:rFonts w:ascii="Times New Roman" w:hAnsi="Times New Roman" w:cs="Times New Roman"/>
                <w:szCs w:val="22"/>
              </w:rPr>
            </w:pPr>
            <w:r w:rsidRPr="00A9496E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2F31B9F5" wp14:editId="4308B42E">
                  <wp:extent cx="3969327" cy="908246"/>
                  <wp:effectExtent l="0" t="0" r="0" b="6350"/>
                  <wp:docPr id="826845384" name="Рисунок 826845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70035" cy="9084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4893" w14:paraId="7C5224CE" w14:textId="77777777" w:rsidTr="00A9496E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406374" w14:textId="77777777" w:rsidR="007B4893" w:rsidRDefault="007B489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800</w:t>
            </w:r>
          </w:p>
        </w:tc>
        <w:tc>
          <w:tcPr>
            <w:tcW w:w="655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343E97" w14:textId="3EB9AFFA" w:rsidR="007B4893" w:rsidRDefault="00F43ACA">
            <w:pPr>
              <w:rPr>
                <w:rFonts w:ascii="Times New Roman" w:hAnsi="Times New Roman" w:cs="Times New Roman"/>
                <w:szCs w:val="22"/>
              </w:rPr>
            </w:pPr>
            <w:r w:rsidRPr="00F43ACA">
              <w:rPr>
                <w:noProof/>
                <w:lang w:eastAsia="ru-RU"/>
              </w:rPr>
              <w:drawing>
                <wp:inline distT="0" distB="0" distL="0" distR="0" wp14:anchorId="74A0DA97" wp14:editId="0127C8EB">
                  <wp:extent cx="4024745" cy="879803"/>
                  <wp:effectExtent l="0" t="0" r="0" b="0"/>
                  <wp:docPr id="826845385" name="Рисунок 826845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27857" cy="8804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4893" w14:paraId="63009AA5" w14:textId="77777777" w:rsidTr="00A9496E"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5B0013" w14:textId="77777777" w:rsidR="007B4893" w:rsidRDefault="007B489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00</w:t>
            </w:r>
          </w:p>
        </w:tc>
        <w:tc>
          <w:tcPr>
            <w:tcW w:w="655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EC1E1" w14:textId="1D39DDCE" w:rsidR="007B4893" w:rsidRDefault="00F43ACA">
            <w:pPr>
              <w:rPr>
                <w:rFonts w:ascii="Times New Roman" w:hAnsi="Times New Roman" w:cs="Times New Roman"/>
                <w:szCs w:val="22"/>
              </w:rPr>
            </w:pPr>
            <w:r w:rsidRPr="00F43ACA">
              <w:rPr>
                <w:noProof/>
                <w:lang w:eastAsia="ru-RU"/>
              </w:rPr>
              <w:drawing>
                <wp:inline distT="0" distB="0" distL="0" distR="0" wp14:anchorId="4FFEDFCF" wp14:editId="1957E506">
                  <wp:extent cx="3969327" cy="854579"/>
                  <wp:effectExtent l="0" t="0" r="0" b="3175"/>
                  <wp:docPr id="826845386" name="Рисунок 826845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70035" cy="8547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D188B" w14:paraId="071F141A" w14:textId="77777777" w:rsidTr="00A9496E">
        <w:tc>
          <w:tcPr>
            <w:tcW w:w="22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CD287C" w14:textId="77777777" w:rsidR="00FD188B" w:rsidRPr="00DE50C5" w:rsidRDefault="00FD188B" w:rsidP="00AF198E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α</w:t>
            </w: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96D2B3" w14:textId="77777777" w:rsidR="00FD188B" w:rsidRPr="00DE50C5" w:rsidRDefault="00FD188B" w:rsidP="00AF198E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1DD299" w14:textId="77777777" w:rsidR="00FD188B" w:rsidRPr="00E07582" w:rsidRDefault="00FD188B" w:rsidP="00AF198E">
            <w:pPr>
              <w:rPr>
                <w:rFonts w:ascii="Times New Roman" w:hAnsi="Times New Roman" w:cs="Times New Roman"/>
                <w:szCs w:val="22"/>
              </w:rPr>
            </w:pPr>
            <w:r w:rsidRPr="00E07582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1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2532EA" w14:textId="77777777" w:rsidR="00FD188B" w:rsidRPr="00DE50C5" w:rsidRDefault="00FD188B" w:rsidP="00AF198E">
            <w:pPr>
              <w:rPr>
                <w:rFonts w:ascii="Times New Roman" w:hAnsi="Times New Roman" w:cs="Times New Roman"/>
                <w:szCs w:val="22"/>
              </w:rPr>
            </w:pPr>
            <w:r w:rsidRPr="00DE50C5">
              <w:rPr>
                <w:rFonts w:ascii="Times New Roman" w:hAnsi="Times New Roman" w:cs="Times New Roman"/>
              </w:rPr>
              <w:t>0.01</w:t>
            </w:r>
          </w:p>
        </w:tc>
      </w:tr>
      <w:tr w:rsidR="00FD188B" w14:paraId="38F100E9" w14:textId="77777777" w:rsidTr="00A9496E">
        <w:tc>
          <w:tcPr>
            <w:tcW w:w="22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52DBCC" w14:textId="77777777" w:rsidR="00FD188B" w:rsidRPr="00DE50C5" w:rsidRDefault="00FD188B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E50C5">
              <w:rPr>
                <w:rFonts w:ascii="Times New Roman" w:hAnsi="Times New Roman" w:cs="Times New Roman"/>
                <w:lang w:val="en-US"/>
              </w:rPr>
              <w:t>n</w:t>
            </w: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C6FD58" w14:textId="044C6B2D" w:rsidR="00FD188B" w:rsidRPr="006F6E41" w:rsidRDefault="006F6E41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&gt;1000</w:t>
            </w: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F209CF" w14:textId="77777777" w:rsidR="00FD188B" w:rsidRPr="00AE217A" w:rsidRDefault="00FD188B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&gt;1000</w:t>
            </w:r>
          </w:p>
        </w:tc>
        <w:tc>
          <w:tcPr>
            <w:tcW w:w="1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F392C" w14:textId="77777777" w:rsidR="00FD188B" w:rsidRPr="00DE50C5" w:rsidRDefault="00FD188B" w:rsidP="00AF198E">
            <w:pPr>
              <w:rPr>
                <w:rFonts w:ascii="Times New Roman" w:hAnsi="Times New Roman" w:cs="Times New Roman"/>
                <w:szCs w:val="22"/>
                <w:lang w:val="en-US"/>
              </w:rPr>
            </w:pPr>
            <w:r w:rsidRPr="00DE50C5">
              <w:rPr>
                <w:rFonts w:ascii="Times New Roman" w:hAnsi="Times New Roman" w:cs="Times New Roman"/>
                <w:lang w:val="en-US"/>
              </w:rPr>
              <w:t>&gt;1000</w:t>
            </w:r>
          </w:p>
        </w:tc>
      </w:tr>
    </w:tbl>
    <w:p w14:paraId="1D807EB7" w14:textId="77777777" w:rsidR="00EB5AAC" w:rsidRDefault="00EB5AAC" w:rsidP="00EB5AAC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Вывод:</w:t>
      </w:r>
    </w:p>
    <w:p w14:paraId="6589FC22" w14:textId="77777777" w:rsidR="00EB5AAC" w:rsidRPr="00EB5AAC" w:rsidRDefault="00EB5AAC" w:rsidP="00EB5AAC">
      <w:pPr>
        <w:spacing w:after="0" w:line="276" w:lineRule="auto"/>
        <w:ind w:left="360"/>
        <w:rPr>
          <w:rFonts w:ascii="Times New Roman" w:hAnsi="Times New Roman" w:cs="Times New Roman"/>
        </w:rPr>
      </w:pPr>
      <w:r w:rsidRPr="00EB5AAC">
        <w:rPr>
          <w:rFonts w:ascii="Times New Roman" w:hAnsi="Times New Roman" w:cs="Times New Roman"/>
        </w:rPr>
        <w:t>При анализе гипотезы о случайности и отсутствии тренда при разнице в 30% от стандартного отклонения достигаемые уровни значимости более равномерные, чем при разнице в 10% от стандартного отклонения. И уменьшаются при увеличении объема выборок.</w:t>
      </w:r>
    </w:p>
    <w:p w14:paraId="4DAC9787" w14:textId="6602C2ED" w:rsidR="00D5731A" w:rsidRPr="007C6260" w:rsidRDefault="00D5731A" w:rsidP="007B4893">
      <w:pPr>
        <w:tabs>
          <w:tab w:val="left" w:pos="3969"/>
        </w:tabs>
        <w:spacing w:after="0"/>
        <w:ind w:firstLine="708"/>
        <w:rPr>
          <w:rFonts w:ascii="Times New Roman" w:hAnsi="Times New Roman" w:cs="Times New Roman"/>
          <w:sz w:val="28"/>
          <w:szCs w:val="28"/>
        </w:rPr>
      </w:pPr>
    </w:p>
    <w:sectPr w:rsidR="00D5731A" w:rsidRPr="007C6260" w:rsidSect="00CB743B">
      <w:headerReference w:type="default" r:id="rId37"/>
      <w:footerReference w:type="default" r:id="rId38"/>
      <w:pgSz w:w="11906" w:h="16838"/>
      <w:pgMar w:top="1440" w:right="1440" w:bottom="993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670DE67" w14:textId="77777777" w:rsidR="00CF0349" w:rsidRDefault="00CF0349">
      <w:pPr>
        <w:spacing w:after="0" w:line="240" w:lineRule="auto"/>
      </w:pPr>
      <w:r>
        <w:separator/>
      </w:r>
    </w:p>
  </w:endnote>
  <w:endnote w:type="continuationSeparator" w:id="0">
    <w:p w14:paraId="4BA6496D" w14:textId="77777777" w:rsidR="00CF0349" w:rsidRDefault="00CF03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jaVu Sans">
    <w:altName w:val="Times New Roman"/>
    <w:panose1 w:val="020B0603030804020204"/>
    <w:charset w:val="00"/>
    <w:family w:val="auto"/>
    <w:pitch w:val="variable"/>
  </w:font>
  <w:font w:name="Bitstream Vera Sans">
    <w:altName w:val="Times New Roman"/>
    <w:charset w:val="00"/>
    <w:family w:val="auto"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005F6349" w14:paraId="22088E34" w14:textId="77777777" w:rsidTr="191DF1BD">
      <w:trPr>
        <w:trHeight w:val="300"/>
      </w:trPr>
      <w:tc>
        <w:tcPr>
          <w:tcW w:w="3005" w:type="dxa"/>
        </w:tcPr>
        <w:p w14:paraId="2C8D2529" w14:textId="1B58DD2C" w:rsidR="005F6349" w:rsidRDefault="005F6349" w:rsidP="191DF1BD">
          <w:pPr>
            <w:pStyle w:val="a3"/>
            <w:ind w:left="-115"/>
          </w:pPr>
        </w:p>
      </w:tc>
      <w:tc>
        <w:tcPr>
          <w:tcW w:w="3005" w:type="dxa"/>
        </w:tcPr>
        <w:p w14:paraId="0D1036CF" w14:textId="0E9EB5E5" w:rsidR="005F6349" w:rsidRDefault="005F6349" w:rsidP="191DF1BD">
          <w:pPr>
            <w:pStyle w:val="a3"/>
            <w:jc w:val="center"/>
          </w:pPr>
        </w:p>
      </w:tc>
      <w:tc>
        <w:tcPr>
          <w:tcW w:w="3005" w:type="dxa"/>
        </w:tcPr>
        <w:p w14:paraId="6DD0F8BC" w14:textId="4292F924" w:rsidR="005F6349" w:rsidRDefault="005F6349" w:rsidP="191DF1BD">
          <w:pPr>
            <w:pStyle w:val="a3"/>
            <w:ind w:right="-115"/>
            <w:jc w:val="right"/>
          </w:pPr>
        </w:p>
      </w:tc>
    </w:tr>
  </w:tbl>
  <w:p w14:paraId="1420B8E0" w14:textId="6BD602B2" w:rsidR="005F6349" w:rsidRDefault="005F6349" w:rsidP="191DF1B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236A24A" w14:textId="77777777" w:rsidR="00CF0349" w:rsidRDefault="00CF0349">
      <w:pPr>
        <w:spacing w:after="0" w:line="240" w:lineRule="auto"/>
      </w:pPr>
      <w:r>
        <w:separator/>
      </w:r>
    </w:p>
  </w:footnote>
  <w:footnote w:type="continuationSeparator" w:id="0">
    <w:p w14:paraId="1FB252A1" w14:textId="77777777" w:rsidR="00CF0349" w:rsidRDefault="00CF03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005F6349" w14:paraId="46547189" w14:textId="77777777" w:rsidTr="191DF1BD">
      <w:trPr>
        <w:trHeight w:val="300"/>
      </w:trPr>
      <w:tc>
        <w:tcPr>
          <w:tcW w:w="3005" w:type="dxa"/>
        </w:tcPr>
        <w:p w14:paraId="6E30A76B" w14:textId="019B2754" w:rsidR="005F6349" w:rsidRDefault="005F6349" w:rsidP="191DF1BD">
          <w:pPr>
            <w:pStyle w:val="a3"/>
            <w:ind w:left="-115"/>
          </w:pPr>
        </w:p>
      </w:tc>
      <w:tc>
        <w:tcPr>
          <w:tcW w:w="3005" w:type="dxa"/>
        </w:tcPr>
        <w:p w14:paraId="242FCF60" w14:textId="1166637F" w:rsidR="005F6349" w:rsidRDefault="005F6349" w:rsidP="191DF1BD">
          <w:pPr>
            <w:pStyle w:val="a3"/>
            <w:jc w:val="center"/>
          </w:pPr>
        </w:p>
      </w:tc>
      <w:tc>
        <w:tcPr>
          <w:tcW w:w="3005" w:type="dxa"/>
        </w:tcPr>
        <w:p w14:paraId="5587FAB0" w14:textId="0C732E96" w:rsidR="005F6349" w:rsidRDefault="005F6349" w:rsidP="191DF1BD">
          <w:pPr>
            <w:pStyle w:val="a3"/>
            <w:ind w:right="-115"/>
            <w:jc w:val="right"/>
          </w:pPr>
        </w:p>
      </w:tc>
    </w:tr>
  </w:tbl>
  <w:p w14:paraId="3E779C9E" w14:textId="221BA5C3" w:rsidR="005F6349" w:rsidRDefault="005F6349" w:rsidP="191DF1BD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62966"/>
    <w:multiLevelType w:val="hybridMultilevel"/>
    <w:tmpl w:val="C9B6E848"/>
    <w:lvl w:ilvl="0" w:tplc="A1388356">
      <w:start w:val="1"/>
      <w:numFmt w:val="decimal"/>
      <w:lvlText w:val="%1."/>
      <w:lvlJc w:val="left"/>
      <w:pPr>
        <w:ind w:left="720" w:hanging="360"/>
      </w:pPr>
    </w:lvl>
    <w:lvl w:ilvl="1" w:tplc="D8CCB004">
      <w:start w:val="1"/>
      <w:numFmt w:val="lowerLetter"/>
      <w:lvlText w:val="%2."/>
      <w:lvlJc w:val="left"/>
      <w:pPr>
        <w:ind w:left="1440" w:hanging="360"/>
      </w:pPr>
    </w:lvl>
    <w:lvl w:ilvl="2" w:tplc="20E8AA0A">
      <w:start w:val="1"/>
      <w:numFmt w:val="lowerRoman"/>
      <w:lvlText w:val="%3."/>
      <w:lvlJc w:val="right"/>
      <w:pPr>
        <w:ind w:left="2160" w:hanging="180"/>
      </w:pPr>
    </w:lvl>
    <w:lvl w:ilvl="3" w:tplc="F500AC1C">
      <w:start w:val="1"/>
      <w:numFmt w:val="decimal"/>
      <w:lvlText w:val="%4."/>
      <w:lvlJc w:val="left"/>
      <w:pPr>
        <w:ind w:left="2880" w:hanging="360"/>
      </w:pPr>
    </w:lvl>
    <w:lvl w:ilvl="4" w:tplc="3A541D88">
      <w:start w:val="1"/>
      <w:numFmt w:val="lowerLetter"/>
      <w:lvlText w:val="%5."/>
      <w:lvlJc w:val="left"/>
      <w:pPr>
        <w:ind w:left="3600" w:hanging="360"/>
      </w:pPr>
    </w:lvl>
    <w:lvl w:ilvl="5" w:tplc="626AF120">
      <w:start w:val="1"/>
      <w:numFmt w:val="lowerRoman"/>
      <w:lvlText w:val="%6."/>
      <w:lvlJc w:val="right"/>
      <w:pPr>
        <w:ind w:left="4320" w:hanging="180"/>
      </w:pPr>
    </w:lvl>
    <w:lvl w:ilvl="6" w:tplc="D85E30EE">
      <w:start w:val="1"/>
      <w:numFmt w:val="decimal"/>
      <w:lvlText w:val="%7."/>
      <w:lvlJc w:val="left"/>
      <w:pPr>
        <w:ind w:left="5040" w:hanging="360"/>
      </w:pPr>
    </w:lvl>
    <w:lvl w:ilvl="7" w:tplc="98661164">
      <w:start w:val="1"/>
      <w:numFmt w:val="lowerLetter"/>
      <w:lvlText w:val="%8."/>
      <w:lvlJc w:val="left"/>
      <w:pPr>
        <w:ind w:left="5760" w:hanging="360"/>
      </w:pPr>
    </w:lvl>
    <w:lvl w:ilvl="8" w:tplc="B0704884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214D4"/>
    <w:multiLevelType w:val="hybridMultilevel"/>
    <w:tmpl w:val="1026D40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>
    <w:nsid w:val="15C5634E"/>
    <w:multiLevelType w:val="hybridMultilevel"/>
    <w:tmpl w:val="BCBC02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BA11D7"/>
    <w:multiLevelType w:val="hybridMultilevel"/>
    <w:tmpl w:val="4150EC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896488"/>
    <w:multiLevelType w:val="hybridMultilevel"/>
    <w:tmpl w:val="AFC25A74"/>
    <w:lvl w:ilvl="0" w:tplc="D94490A6">
      <w:start w:val="2"/>
      <w:numFmt w:val="decimal"/>
      <w:lvlText w:val="%1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5">
    <w:nsid w:val="221129A9"/>
    <w:multiLevelType w:val="hybridMultilevel"/>
    <w:tmpl w:val="076AE9B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38097EA6"/>
    <w:multiLevelType w:val="hybridMultilevel"/>
    <w:tmpl w:val="DCE84524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43933196"/>
    <w:multiLevelType w:val="hybridMultilevel"/>
    <w:tmpl w:val="678844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6135CF"/>
    <w:multiLevelType w:val="hybridMultilevel"/>
    <w:tmpl w:val="D6064572"/>
    <w:lvl w:ilvl="0" w:tplc="8A7635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8C1BB0"/>
    <w:multiLevelType w:val="hybridMultilevel"/>
    <w:tmpl w:val="6CDA88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A851B8"/>
    <w:multiLevelType w:val="hybridMultilevel"/>
    <w:tmpl w:val="A83EFB68"/>
    <w:lvl w:ilvl="0" w:tplc="8ABE21F0">
      <w:start w:val="1"/>
      <w:numFmt w:val="decimal"/>
      <w:lvlText w:val="%1."/>
      <w:lvlJc w:val="left"/>
      <w:pPr>
        <w:ind w:left="720" w:hanging="360"/>
      </w:pPr>
    </w:lvl>
    <w:lvl w:ilvl="1" w:tplc="729C3D68">
      <w:start w:val="1"/>
      <w:numFmt w:val="lowerLetter"/>
      <w:lvlText w:val="%2."/>
      <w:lvlJc w:val="left"/>
      <w:pPr>
        <w:ind w:left="1440" w:hanging="360"/>
      </w:pPr>
    </w:lvl>
    <w:lvl w:ilvl="2" w:tplc="34F4F54A">
      <w:start w:val="1"/>
      <w:numFmt w:val="lowerRoman"/>
      <w:lvlText w:val="%3."/>
      <w:lvlJc w:val="right"/>
      <w:pPr>
        <w:ind w:left="2160" w:hanging="180"/>
      </w:pPr>
    </w:lvl>
    <w:lvl w:ilvl="3" w:tplc="E18448BA">
      <w:start w:val="1"/>
      <w:numFmt w:val="decimal"/>
      <w:lvlText w:val="%4."/>
      <w:lvlJc w:val="left"/>
      <w:pPr>
        <w:ind w:left="2880" w:hanging="360"/>
      </w:pPr>
    </w:lvl>
    <w:lvl w:ilvl="4" w:tplc="58F8BBEC">
      <w:start w:val="1"/>
      <w:numFmt w:val="lowerLetter"/>
      <w:lvlText w:val="%5."/>
      <w:lvlJc w:val="left"/>
      <w:pPr>
        <w:ind w:left="3600" w:hanging="360"/>
      </w:pPr>
    </w:lvl>
    <w:lvl w:ilvl="5" w:tplc="BBBCCE42">
      <w:start w:val="1"/>
      <w:numFmt w:val="lowerRoman"/>
      <w:lvlText w:val="%6."/>
      <w:lvlJc w:val="right"/>
      <w:pPr>
        <w:ind w:left="4320" w:hanging="180"/>
      </w:pPr>
    </w:lvl>
    <w:lvl w:ilvl="6" w:tplc="46C6AA96">
      <w:start w:val="1"/>
      <w:numFmt w:val="decimal"/>
      <w:lvlText w:val="%7."/>
      <w:lvlJc w:val="left"/>
      <w:pPr>
        <w:ind w:left="5040" w:hanging="360"/>
      </w:pPr>
    </w:lvl>
    <w:lvl w:ilvl="7" w:tplc="A8BA9162">
      <w:start w:val="1"/>
      <w:numFmt w:val="lowerLetter"/>
      <w:lvlText w:val="%8."/>
      <w:lvlJc w:val="left"/>
      <w:pPr>
        <w:ind w:left="5760" w:hanging="360"/>
      </w:pPr>
    </w:lvl>
    <w:lvl w:ilvl="8" w:tplc="D3028F72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6"/>
  </w:num>
  <w:num w:numId="4">
    <w:abstractNumId w:val="2"/>
  </w:num>
  <w:num w:numId="5">
    <w:abstractNumId w:val="7"/>
  </w:num>
  <w:num w:numId="6">
    <w:abstractNumId w:val="5"/>
  </w:num>
  <w:num w:numId="7">
    <w:abstractNumId w:val="8"/>
  </w:num>
  <w:num w:numId="8">
    <w:abstractNumId w:val="4"/>
  </w:num>
  <w:num w:numId="9">
    <w:abstractNumId w:val="1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62AACB7"/>
    <w:rsid w:val="00024C97"/>
    <w:rsid w:val="000341B5"/>
    <w:rsid w:val="000553C6"/>
    <w:rsid w:val="000631E6"/>
    <w:rsid w:val="000639DA"/>
    <w:rsid w:val="00066A8B"/>
    <w:rsid w:val="000844AE"/>
    <w:rsid w:val="0009099C"/>
    <w:rsid w:val="000A3C31"/>
    <w:rsid w:val="000A66E5"/>
    <w:rsid w:val="000C56BC"/>
    <w:rsid w:val="000C7B1B"/>
    <w:rsid w:val="000D6D98"/>
    <w:rsid w:val="000E03AB"/>
    <w:rsid w:val="000E2A35"/>
    <w:rsid w:val="000F0C58"/>
    <w:rsid w:val="000F7B5B"/>
    <w:rsid w:val="0011780F"/>
    <w:rsid w:val="00130417"/>
    <w:rsid w:val="001304CD"/>
    <w:rsid w:val="00132344"/>
    <w:rsid w:val="001376BF"/>
    <w:rsid w:val="00140F3B"/>
    <w:rsid w:val="00142930"/>
    <w:rsid w:val="0014392A"/>
    <w:rsid w:val="00150D81"/>
    <w:rsid w:val="00170663"/>
    <w:rsid w:val="00193176"/>
    <w:rsid w:val="00194B1C"/>
    <w:rsid w:val="00197498"/>
    <w:rsid w:val="001B5B3A"/>
    <w:rsid w:val="001B7AEB"/>
    <w:rsid w:val="001C253A"/>
    <w:rsid w:val="001C4AB3"/>
    <w:rsid w:val="001C4EA6"/>
    <w:rsid w:val="001D037A"/>
    <w:rsid w:val="001D1F57"/>
    <w:rsid w:val="001E1BFE"/>
    <w:rsid w:val="001F0156"/>
    <w:rsid w:val="001F6D1D"/>
    <w:rsid w:val="001F7333"/>
    <w:rsid w:val="00203549"/>
    <w:rsid w:val="00216431"/>
    <w:rsid w:val="00222201"/>
    <w:rsid w:val="0023026C"/>
    <w:rsid w:val="00251AD6"/>
    <w:rsid w:val="00256F4A"/>
    <w:rsid w:val="00262044"/>
    <w:rsid w:val="002669D6"/>
    <w:rsid w:val="00267DDC"/>
    <w:rsid w:val="002760EA"/>
    <w:rsid w:val="0028169F"/>
    <w:rsid w:val="002A042F"/>
    <w:rsid w:val="002A180A"/>
    <w:rsid w:val="002A3C31"/>
    <w:rsid w:val="002B0A74"/>
    <w:rsid w:val="002B3FCE"/>
    <w:rsid w:val="002B4C2E"/>
    <w:rsid w:val="002B7571"/>
    <w:rsid w:val="002D514B"/>
    <w:rsid w:val="002D685E"/>
    <w:rsid w:val="002E09B5"/>
    <w:rsid w:val="002E0DEC"/>
    <w:rsid w:val="002E5FB1"/>
    <w:rsid w:val="003057F2"/>
    <w:rsid w:val="00311153"/>
    <w:rsid w:val="00320309"/>
    <w:rsid w:val="00322D05"/>
    <w:rsid w:val="00336ED3"/>
    <w:rsid w:val="00343720"/>
    <w:rsid w:val="00347580"/>
    <w:rsid w:val="00356F75"/>
    <w:rsid w:val="003572E2"/>
    <w:rsid w:val="0037142C"/>
    <w:rsid w:val="00371C90"/>
    <w:rsid w:val="00380442"/>
    <w:rsid w:val="003A221C"/>
    <w:rsid w:val="003A2A94"/>
    <w:rsid w:val="003A404B"/>
    <w:rsid w:val="003B004E"/>
    <w:rsid w:val="003B55F0"/>
    <w:rsid w:val="003C6689"/>
    <w:rsid w:val="003D449C"/>
    <w:rsid w:val="003D5C15"/>
    <w:rsid w:val="003D6A79"/>
    <w:rsid w:val="003F65F4"/>
    <w:rsid w:val="00412849"/>
    <w:rsid w:val="00414774"/>
    <w:rsid w:val="00427DBB"/>
    <w:rsid w:val="0043038F"/>
    <w:rsid w:val="00444120"/>
    <w:rsid w:val="0045080C"/>
    <w:rsid w:val="0046577E"/>
    <w:rsid w:val="004A4C4E"/>
    <w:rsid w:val="004A691B"/>
    <w:rsid w:val="004B164B"/>
    <w:rsid w:val="004B2B53"/>
    <w:rsid w:val="004B2DE5"/>
    <w:rsid w:val="004B4876"/>
    <w:rsid w:val="004C0ED8"/>
    <w:rsid w:val="004C2221"/>
    <w:rsid w:val="004D15A2"/>
    <w:rsid w:val="004D243A"/>
    <w:rsid w:val="004D71E8"/>
    <w:rsid w:val="004E000C"/>
    <w:rsid w:val="00501072"/>
    <w:rsid w:val="005067BB"/>
    <w:rsid w:val="005214D1"/>
    <w:rsid w:val="00530363"/>
    <w:rsid w:val="00546644"/>
    <w:rsid w:val="005501EB"/>
    <w:rsid w:val="00550C2A"/>
    <w:rsid w:val="00575AB4"/>
    <w:rsid w:val="00590846"/>
    <w:rsid w:val="00590B52"/>
    <w:rsid w:val="00594481"/>
    <w:rsid w:val="005948B9"/>
    <w:rsid w:val="005A3312"/>
    <w:rsid w:val="005A7E2C"/>
    <w:rsid w:val="005B1266"/>
    <w:rsid w:val="005B1EC5"/>
    <w:rsid w:val="005B5C88"/>
    <w:rsid w:val="005B63F0"/>
    <w:rsid w:val="005D61C3"/>
    <w:rsid w:val="005E057B"/>
    <w:rsid w:val="005E1206"/>
    <w:rsid w:val="005E1339"/>
    <w:rsid w:val="005F6349"/>
    <w:rsid w:val="005F6BD8"/>
    <w:rsid w:val="00604501"/>
    <w:rsid w:val="00611DF9"/>
    <w:rsid w:val="00616523"/>
    <w:rsid w:val="00617C2E"/>
    <w:rsid w:val="00637C66"/>
    <w:rsid w:val="00651FFB"/>
    <w:rsid w:val="0065548F"/>
    <w:rsid w:val="00664AD7"/>
    <w:rsid w:val="00676A2C"/>
    <w:rsid w:val="0068211B"/>
    <w:rsid w:val="006855EF"/>
    <w:rsid w:val="00687813"/>
    <w:rsid w:val="006A39E9"/>
    <w:rsid w:val="006B463E"/>
    <w:rsid w:val="006C10E5"/>
    <w:rsid w:val="006C16DD"/>
    <w:rsid w:val="006C23FD"/>
    <w:rsid w:val="006F6362"/>
    <w:rsid w:val="006F6E41"/>
    <w:rsid w:val="00711862"/>
    <w:rsid w:val="00721628"/>
    <w:rsid w:val="00736A56"/>
    <w:rsid w:val="00742426"/>
    <w:rsid w:val="00764BCC"/>
    <w:rsid w:val="00765DE2"/>
    <w:rsid w:val="00775478"/>
    <w:rsid w:val="00775B36"/>
    <w:rsid w:val="00785B51"/>
    <w:rsid w:val="00786EC8"/>
    <w:rsid w:val="00795C7F"/>
    <w:rsid w:val="007A08A6"/>
    <w:rsid w:val="007A0B72"/>
    <w:rsid w:val="007B231A"/>
    <w:rsid w:val="007B4893"/>
    <w:rsid w:val="007B58BC"/>
    <w:rsid w:val="007C00A6"/>
    <w:rsid w:val="007C6260"/>
    <w:rsid w:val="007D0EAA"/>
    <w:rsid w:val="007D31B1"/>
    <w:rsid w:val="007E7540"/>
    <w:rsid w:val="007F7C34"/>
    <w:rsid w:val="00826B3C"/>
    <w:rsid w:val="008535C3"/>
    <w:rsid w:val="00856ADC"/>
    <w:rsid w:val="0086048E"/>
    <w:rsid w:val="0086422B"/>
    <w:rsid w:val="0086423E"/>
    <w:rsid w:val="008673B4"/>
    <w:rsid w:val="00871CF6"/>
    <w:rsid w:val="00880D3C"/>
    <w:rsid w:val="00881E43"/>
    <w:rsid w:val="00884B85"/>
    <w:rsid w:val="008879B6"/>
    <w:rsid w:val="00891082"/>
    <w:rsid w:val="0089506F"/>
    <w:rsid w:val="008A36AA"/>
    <w:rsid w:val="008B7D13"/>
    <w:rsid w:val="008B7D32"/>
    <w:rsid w:val="008D59D6"/>
    <w:rsid w:val="008D6213"/>
    <w:rsid w:val="008E2DAB"/>
    <w:rsid w:val="008EDB25"/>
    <w:rsid w:val="008F03A7"/>
    <w:rsid w:val="0090605C"/>
    <w:rsid w:val="0091572A"/>
    <w:rsid w:val="00916AC8"/>
    <w:rsid w:val="009264BE"/>
    <w:rsid w:val="00972671"/>
    <w:rsid w:val="00974172"/>
    <w:rsid w:val="00977DE0"/>
    <w:rsid w:val="00984DE2"/>
    <w:rsid w:val="009937C6"/>
    <w:rsid w:val="009A3693"/>
    <w:rsid w:val="009B4100"/>
    <w:rsid w:val="009C562D"/>
    <w:rsid w:val="009D0E46"/>
    <w:rsid w:val="009F032F"/>
    <w:rsid w:val="009F212A"/>
    <w:rsid w:val="009F28C3"/>
    <w:rsid w:val="009F676B"/>
    <w:rsid w:val="00A14129"/>
    <w:rsid w:val="00A14632"/>
    <w:rsid w:val="00A200DE"/>
    <w:rsid w:val="00A20F56"/>
    <w:rsid w:val="00A212CC"/>
    <w:rsid w:val="00A27916"/>
    <w:rsid w:val="00A31053"/>
    <w:rsid w:val="00A33D13"/>
    <w:rsid w:val="00A344CD"/>
    <w:rsid w:val="00A41346"/>
    <w:rsid w:val="00A56763"/>
    <w:rsid w:val="00A6196F"/>
    <w:rsid w:val="00A62ECD"/>
    <w:rsid w:val="00A72030"/>
    <w:rsid w:val="00A80932"/>
    <w:rsid w:val="00A9496E"/>
    <w:rsid w:val="00AA136A"/>
    <w:rsid w:val="00AA3895"/>
    <w:rsid w:val="00AD2C22"/>
    <w:rsid w:val="00AD7B47"/>
    <w:rsid w:val="00AE01E7"/>
    <w:rsid w:val="00AE217A"/>
    <w:rsid w:val="00B218A5"/>
    <w:rsid w:val="00B32D43"/>
    <w:rsid w:val="00B32FA6"/>
    <w:rsid w:val="00B3317A"/>
    <w:rsid w:val="00B4176C"/>
    <w:rsid w:val="00B4768E"/>
    <w:rsid w:val="00B60B42"/>
    <w:rsid w:val="00B82451"/>
    <w:rsid w:val="00B876C5"/>
    <w:rsid w:val="00BA4F61"/>
    <w:rsid w:val="00BA7590"/>
    <w:rsid w:val="00BB2474"/>
    <w:rsid w:val="00BC4B76"/>
    <w:rsid w:val="00BF1E76"/>
    <w:rsid w:val="00C01149"/>
    <w:rsid w:val="00C146EF"/>
    <w:rsid w:val="00C156D8"/>
    <w:rsid w:val="00C335B5"/>
    <w:rsid w:val="00C6314F"/>
    <w:rsid w:val="00C75693"/>
    <w:rsid w:val="00C852BA"/>
    <w:rsid w:val="00C96353"/>
    <w:rsid w:val="00C96664"/>
    <w:rsid w:val="00CB189B"/>
    <w:rsid w:val="00CB743B"/>
    <w:rsid w:val="00CD0FE5"/>
    <w:rsid w:val="00CD3AE8"/>
    <w:rsid w:val="00CF0349"/>
    <w:rsid w:val="00D01A6C"/>
    <w:rsid w:val="00D129F8"/>
    <w:rsid w:val="00D14268"/>
    <w:rsid w:val="00D149C0"/>
    <w:rsid w:val="00D2525B"/>
    <w:rsid w:val="00D271B2"/>
    <w:rsid w:val="00D35389"/>
    <w:rsid w:val="00D40839"/>
    <w:rsid w:val="00D414C1"/>
    <w:rsid w:val="00D50E8C"/>
    <w:rsid w:val="00D51D0E"/>
    <w:rsid w:val="00D5731A"/>
    <w:rsid w:val="00D67C6B"/>
    <w:rsid w:val="00D70785"/>
    <w:rsid w:val="00D92A1B"/>
    <w:rsid w:val="00D95087"/>
    <w:rsid w:val="00D97801"/>
    <w:rsid w:val="00DA09D9"/>
    <w:rsid w:val="00DA631A"/>
    <w:rsid w:val="00DB7031"/>
    <w:rsid w:val="00DC0BB1"/>
    <w:rsid w:val="00DD3529"/>
    <w:rsid w:val="00DD60A5"/>
    <w:rsid w:val="00DE0AAB"/>
    <w:rsid w:val="00DE1238"/>
    <w:rsid w:val="00DE14D6"/>
    <w:rsid w:val="00DE50C5"/>
    <w:rsid w:val="00DF02E5"/>
    <w:rsid w:val="00DF188E"/>
    <w:rsid w:val="00DF2566"/>
    <w:rsid w:val="00E06026"/>
    <w:rsid w:val="00E07582"/>
    <w:rsid w:val="00E15AAB"/>
    <w:rsid w:val="00E27AF4"/>
    <w:rsid w:val="00E3433A"/>
    <w:rsid w:val="00E40987"/>
    <w:rsid w:val="00E47E49"/>
    <w:rsid w:val="00E55048"/>
    <w:rsid w:val="00E57EAA"/>
    <w:rsid w:val="00E60E4F"/>
    <w:rsid w:val="00E61CCF"/>
    <w:rsid w:val="00E65346"/>
    <w:rsid w:val="00E65A3C"/>
    <w:rsid w:val="00E77C04"/>
    <w:rsid w:val="00E92CE8"/>
    <w:rsid w:val="00EA3A68"/>
    <w:rsid w:val="00EB5AAC"/>
    <w:rsid w:val="00EC1749"/>
    <w:rsid w:val="00ED1FA7"/>
    <w:rsid w:val="00EE62DA"/>
    <w:rsid w:val="00F07C7A"/>
    <w:rsid w:val="00F23816"/>
    <w:rsid w:val="00F31724"/>
    <w:rsid w:val="00F33F22"/>
    <w:rsid w:val="00F36673"/>
    <w:rsid w:val="00F36681"/>
    <w:rsid w:val="00F37BFD"/>
    <w:rsid w:val="00F43ACA"/>
    <w:rsid w:val="00F45DF3"/>
    <w:rsid w:val="00F471ED"/>
    <w:rsid w:val="00F6586F"/>
    <w:rsid w:val="00F765F9"/>
    <w:rsid w:val="00F86A7A"/>
    <w:rsid w:val="00FA0B76"/>
    <w:rsid w:val="00FA2FD1"/>
    <w:rsid w:val="00FA5FAC"/>
    <w:rsid w:val="00FB0D2B"/>
    <w:rsid w:val="00FC16CC"/>
    <w:rsid w:val="00FD188B"/>
    <w:rsid w:val="00FD53C5"/>
    <w:rsid w:val="00FD5411"/>
    <w:rsid w:val="00FD7ACB"/>
    <w:rsid w:val="00FE39BA"/>
    <w:rsid w:val="00FE39FA"/>
    <w:rsid w:val="00FE3DF0"/>
    <w:rsid w:val="00FE65CE"/>
    <w:rsid w:val="0A102989"/>
    <w:rsid w:val="1109F260"/>
    <w:rsid w:val="191DF1BD"/>
    <w:rsid w:val="1BF88B5B"/>
    <w:rsid w:val="1F1D5A1B"/>
    <w:rsid w:val="23D7F9DF"/>
    <w:rsid w:val="242EC65B"/>
    <w:rsid w:val="278FAA49"/>
    <w:rsid w:val="299D205E"/>
    <w:rsid w:val="2CC18EB7"/>
    <w:rsid w:val="2D17C4D3"/>
    <w:rsid w:val="2EEBEC53"/>
    <w:rsid w:val="34719C9E"/>
    <w:rsid w:val="3B048ECF"/>
    <w:rsid w:val="3B7CFD28"/>
    <w:rsid w:val="3BB925C1"/>
    <w:rsid w:val="3FAE406F"/>
    <w:rsid w:val="462AACB7"/>
    <w:rsid w:val="46A951BC"/>
    <w:rsid w:val="488F96E7"/>
    <w:rsid w:val="4B0589A3"/>
    <w:rsid w:val="4B31665B"/>
    <w:rsid w:val="4F824EE0"/>
    <w:rsid w:val="510B9E9A"/>
    <w:rsid w:val="53166294"/>
    <w:rsid w:val="54D5D6F8"/>
    <w:rsid w:val="57807ACF"/>
    <w:rsid w:val="5B3E24B3"/>
    <w:rsid w:val="5CEA3454"/>
    <w:rsid w:val="6026578A"/>
    <w:rsid w:val="62B07582"/>
    <w:rsid w:val="62F4E560"/>
    <w:rsid w:val="6629BE86"/>
    <w:rsid w:val="67C99B49"/>
    <w:rsid w:val="68ADBBF0"/>
    <w:rsid w:val="6BCB9C37"/>
    <w:rsid w:val="6C1940CB"/>
    <w:rsid w:val="6F9799E3"/>
    <w:rsid w:val="706ECE15"/>
    <w:rsid w:val="7210ADE2"/>
    <w:rsid w:val="7309C2B0"/>
    <w:rsid w:val="74AB80C1"/>
    <w:rsid w:val="752D70A5"/>
    <w:rsid w:val="76D7B472"/>
    <w:rsid w:val="78154C92"/>
    <w:rsid w:val="7BCC7814"/>
    <w:rsid w:val="7C1C164D"/>
    <w:rsid w:val="7D562BC0"/>
    <w:rsid w:val="7F3833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2AAC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after="160" w:line="27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876"/>
  </w:style>
  <w:style w:type="paragraph" w:styleId="1">
    <w:name w:val="heading 1"/>
    <w:basedOn w:val="a"/>
    <w:next w:val="a"/>
    <w:link w:val="10"/>
    <w:uiPriority w:val="9"/>
    <w:qFormat/>
    <w:rsid w:val="00E15A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15AAB"/>
    <w:pPr>
      <w:widowControl w:val="0"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15AAB"/>
    <w:pPr>
      <w:widowControl w:val="0"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0A2F4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paragraph" w:styleId="a4">
    <w:name w:val="foot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table" w:styleId="a5">
    <w:name w:val="Table Grid"/>
    <w:basedOn w:val="a1"/>
    <w:uiPriority w:val="3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15AAB"/>
    <w:rPr>
      <w:rFonts w:asciiTheme="majorHAnsi" w:eastAsiaTheme="majorEastAsia" w:hAnsiTheme="majorHAnsi" w:cstheme="majorBidi"/>
      <w:color w:val="0A2F40" w:themeColor="accent1" w:themeShade="7F"/>
    </w:rPr>
  </w:style>
  <w:style w:type="paragraph" w:customStyle="1" w:styleId="11">
    <w:name w:val="Стиль1"/>
    <w:basedOn w:val="a"/>
    <w:link w:val="12"/>
    <w:qFormat/>
    <w:rsid w:val="00E15AA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E15AAB"/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rsid w:val="00E15AA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1D1F5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D1F5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D1F5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D1F5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D1F57"/>
    <w:rPr>
      <w:b/>
      <w:bCs/>
      <w:sz w:val="20"/>
      <w:szCs w:val="20"/>
    </w:rPr>
  </w:style>
  <w:style w:type="character" w:styleId="ad">
    <w:name w:val="Placeholder Text"/>
    <w:basedOn w:val="a0"/>
    <w:uiPriority w:val="99"/>
    <w:semiHidden/>
    <w:rsid w:val="003D5C15"/>
  </w:style>
  <w:style w:type="paragraph" w:styleId="ae">
    <w:name w:val="caption"/>
    <w:basedOn w:val="a"/>
    <w:next w:val="a"/>
    <w:uiPriority w:val="35"/>
    <w:unhideWhenUsed/>
    <w:qFormat/>
    <w:rsid w:val="008535C3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143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4392A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unhideWhenUsed/>
    <w:rsid w:val="00ED1FA7"/>
    <w:rPr>
      <w:color w:val="467886" w:themeColor="hyperlink"/>
      <w:u w:val="single"/>
    </w:rPr>
  </w:style>
  <w:style w:type="paragraph" w:styleId="af2">
    <w:name w:val="Normal (Web)"/>
    <w:basedOn w:val="a"/>
    <w:uiPriority w:val="99"/>
    <w:unhideWhenUsed/>
    <w:rsid w:val="00DA63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after="160" w:line="27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876"/>
  </w:style>
  <w:style w:type="paragraph" w:styleId="1">
    <w:name w:val="heading 1"/>
    <w:basedOn w:val="a"/>
    <w:next w:val="a"/>
    <w:link w:val="10"/>
    <w:uiPriority w:val="9"/>
    <w:qFormat/>
    <w:rsid w:val="00E15A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15AAB"/>
    <w:pPr>
      <w:widowControl w:val="0"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15AAB"/>
    <w:pPr>
      <w:widowControl w:val="0"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0A2F4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paragraph" w:styleId="a4">
    <w:name w:val="foot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table" w:styleId="a5">
    <w:name w:val="Table Grid"/>
    <w:basedOn w:val="a1"/>
    <w:uiPriority w:val="3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15AAB"/>
    <w:rPr>
      <w:rFonts w:asciiTheme="majorHAnsi" w:eastAsiaTheme="majorEastAsia" w:hAnsiTheme="majorHAnsi" w:cstheme="majorBidi"/>
      <w:color w:val="0A2F40" w:themeColor="accent1" w:themeShade="7F"/>
    </w:rPr>
  </w:style>
  <w:style w:type="paragraph" w:customStyle="1" w:styleId="11">
    <w:name w:val="Стиль1"/>
    <w:basedOn w:val="a"/>
    <w:link w:val="12"/>
    <w:qFormat/>
    <w:rsid w:val="00E15AA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E15AAB"/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rsid w:val="00E15AA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1D1F5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D1F5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D1F5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D1F5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D1F57"/>
    <w:rPr>
      <w:b/>
      <w:bCs/>
      <w:sz w:val="20"/>
      <w:szCs w:val="20"/>
    </w:rPr>
  </w:style>
  <w:style w:type="character" w:styleId="ad">
    <w:name w:val="Placeholder Text"/>
    <w:basedOn w:val="a0"/>
    <w:uiPriority w:val="99"/>
    <w:semiHidden/>
    <w:rsid w:val="003D5C15"/>
  </w:style>
  <w:style w:type="paragraph" w:styleId="ae">
    <w:name w:val="caption"/>
    <w:basedOn w:val="a"/>
    <w:next w:val="a"/>
    <w:uiPriority w:val="35"/>
    <w:unhideWhenUsed/>
    <w:qFormat/>
    <w:rsid w:val="008535C3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143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4392A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unhideWhenUsed/>
    <w:rsid w:val="00ED1FA7"/>
    <w:rPr>
      <w:color w:val="467886" w:themeColor="hyperlink"/>
      <w:u w:val="single"/>
    </w:rPr>
  </w:style>
  <w:style w:type="paragraph" w:styleId="af2">
    <w:name w:val="Normal (Web)"/>
    <w:basedOn w:val="a"/>
    <w:uiPriority w:val="99"/>
    <w:unhideWhenUsed/>
    <w:rsid w:val="00DA63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56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820632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467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8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6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7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8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03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97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35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6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9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62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5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3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9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2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7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0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2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55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0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04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8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5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9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73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62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5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3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3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2961397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580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2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90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0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8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00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0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oleObject" Target="embeddings/oleObject4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34" Type="http://schemas.openxmlformats.org/officeDocument/2006/relationships/image" Target="media/image23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oleObject" Target="embeddings/oleObject3.bin"/><Relationship Id="rId33" Type="http://schemas.openxmlformats.org/officeDocument/2006/relationships/image" Target="media/image22.png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29" Type="http://schemas.openxmlformats.org/officeDocument/2006/relationships/image" Target="media/image18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5.png"/><Relationship Id="rId32" Type="http://schemas.openxmlformats.org/officeDocument/2006/relationships/image" Target="media/image21.png"/><Relationship Id="rId37" Type="http://schemas.openxmlformats.org/officeDocument/2006/relationships/header" Target="header1.xml"/><Relationship Id="rId40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image" Target="media/image3.emf"/><Relationship Id="rId19" Type="http://schemas.openxmlformats.org/officeDocument/2006/relationships/oleObject" Target="embeddings/oleObject2.bin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CCD686F184FC48758792A4DBE1A0842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E3A4D3F-E5C4-415B-87BF-9C1A647B6170}"/>
      </w:docPartPr>
      <w:docPartBody>
        <w:p w:rsidR="00D709E4" w:rsidRDefault="00C7630C" w:rsidP="00C7630C">
          <w:pPr>
            <w:pStyle w:val="CCD686F184FC48758792A4DBE1A0842A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25F821C0E5D745B38FA65E9D1C4D1B1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F6D6623-2EC6-4FAB-9D7F-C6FCC63A195D}"/>
      </w:docPartPr>
      <w:docPartBody>
        <w:p w:rsidR="00D709E4" w:rsidRDefault="00C7630C" w:rsidP="00C7630C">
          <w:pPr>
            <w:pStyle w:val="25F821C0E5D745B38FA65E9D1C4D1B19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8C8504C678FB4CDD8159B85CA214860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3AB5A0-F880-449C-8122-03E1A239292A}"/>
      </w:docPartPr>
      <w:docPartBody>
        <w:p w:rsidR="00D709E4" w:rsidRDefault="00C7630C" w:rsidP="00C7630C">
          <w:pPr>
            <w:pStyle w:val="8C8504C678FB4CDD8159B85CA214860A"/>
          </w:pPr>
          <w:r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jaVu Sans">
    <w:altName w:val="Times New Roman"/>
    <w:panose1 w:val="020B0603030804020204"/>
    <w:charset w:val="00"/>
    <w:family w:val="auto"/>
    <w:pitch w:val="variable"/>
  </w:font>
  <w:font w:name="Bitstream Vera Sans">
    <w:altName w:val="Times New Roman"/>
    <w:charset w:val="00"/>
    <w:family w:val="auto"/>
    <w:pitch w:val="variable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630C"/>
    <w:rsid w:val="001913C4"/>
    <w:rsid w:val="00234EE2"/>
    <w:rsid w:val="002B21C5"/>
    <w:rsid w:val="00304C31"/>
    <w:rsid w:val="003B3C48"/>
    <w:rsid w:val="004C59DC"/>
    <w:rsid w:val="005B6808"/>
    <w:rsid w:val="005B7A85"/>
    <w:rsid w:val="0062665A"/>
    <w:rsid w:val="0065793B"/>
    <w:rsid w:val="006C16DD"/>
    <w:rsid w:val="00716CE9"/>
    <w:rsid w:val="00776C79"/>
    <w:rsid w:val="007A0ED1"/>
    <w:rsid w:val="008815CE"/>
    <w:rsid w:val="008A36AA"/>
    <w:rsid w:val="008A637C"/>
    <w:rsid w:val="008B7D32"/>
    <w:rsid w:val="0093609A"/>
    <w:rsid w:val="00967163"/>
    <w:rsid w:val="00A60AB5"/>
    <w:rsid w:val="00BD1380"/>
    <w:rsid w:val="00C7630C"/>
    <w:rsid w:val="00CE2F74"/>
    <w:rsid w:val="00D21852"/>
    <w:rsid w:val="00D709E4"/>
    <w:rsid w:val="00DC1044"/>
    <w:rsid w:val="00DD60A5"/>
    <w:rsid w:val="00DF11A2"/>
    <w:rsid w:val="00E011E6"/>
    <w:rsid w:val="00E76F29"/>
    <w:rsid w:val="00F22956"/>
    <w:rsid w:val="00FE12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34EE2"/>
  </w:style>
  <w:style w:type="paragraph" w:customStyle="1" w:styleId="CCD686F184FC48758792A4DBE1A0842A">
    <w:name w:val="CCD686F184FC48758792A4DBE1A0842A"/>
    <w:rsid w:val="00C7630C"/>
  </w:style>
  <w:style w:type="paragraph" w:customStyle="1" w:styleId="25F821C0E5D745B38FA65E9D1C4D1B19">
    <w:name w:val="25F821C0E5D745B38FA65E9D1C4D1B19"/>
    <w:rsid w:val="00C7630C"/>
  </w:style>
  <w:style w:type="paragraph" w:customStyle="1" w:styleId="010D4652021343CCBA08B23C86841BE8">
    <w:name w:val="010D4652021343CCBA08B23C86841BE8"/>
    <w:rsid w:val="00C7630C"/>
  </w:style>
  <w:style w:type="paragraph" w:customStyle="1" w:styleId="8C8504C678FB4CDD8159B85CA214860A">
    <w:name w:val="8C8504C678FB4CDD8159B85CA214860A"/>
    <w:rsid w:val="00C7630C"/>
  </w:style>
  <w:style w:type="paragraph" w:customStyle="1" w:styleId="70AD4E6B8B4142E484AD091185D29920">
    <w:name w:val="70AD4E6B8B4142E484AD091185D29920"/>
    <w:rsid w:val="00234EE2"/>
    <w:pPr>
      <w:spacing w:after="200" w:line="276" w:lineRule="auto"/>
    </w:pPr>
    <w:rPr>
      <w:kern w:val="0"/>
      <w14:ligatures w14:val="none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34EE2"/>
  </w:style>
  <w:style w:type="paragraph" w:customStyle="1" w:styleId="CCD686F184FC48758792A4DBE1A0842A">
    <w:name w:val="CCD686F184FC48758792A4DBE1A0842A"/>
    <w:rsid w:val="00C7630C"/>
  </w:style>
  <w:style w:type="paragraph" w:customStyle="1" w:styleId="25F821C0E5D745B38FA65E9D1C4D1B19">
    <w:name w:val="25F821C0E5D745B38FA65E9D1C4D1B19"/>
    <w:rsid w:val="00C7630C"/>
  </w:style>
  <w:style w:type="paragraph" w:customStyle="1" w:styleId="010D4652021343CCBA08B23C86841BE8">
    <w:name w:val="010D4652021343CCBA08B23C86841BE8"/>
    <w:rsid w:val="00C7630C"/>
  </w:style>
  <w:style w:type="paragraph" w:customStyle="1" w:styleId="8C8504C678FB4CDD8159B85CA214860A">
    <w:name w:val="8C8504C678FB4CDD8159B85CA214860A"/>
    <w:rsid w:val="00C7630C"/>
  </w:style>
  <w:style w:type="paragraph" w:customStyle="1" w:styleId="70AD4E6B8B4142E484AD091185D29920">
    <w:name w:val="70AD4E6B8B4142E484AD091185D29920"/>
    <w:rsid w:val="00234EE2"/>
    <w:pPr>
      <w:spacing w:after="200" w:line="276" w:lineRule="auto"/>
    </w:pPr>
    <w:rPr>
      <w:kern w:val="0"/>
      <w14:ligatures w14:val="none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 panose="0211000402020202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17</TotalTime>
  <Pages>1</Pages>
  <Words>611</Words>
  <Characters>3483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 Кораблëв</dc:creator>
  <cp:keywords/>
  <dc:description/>
  <cp:lastModifiedBy>артём швадченко</cp:lastModifiedBy>
  <cp:revision>255</cp:revision>
  <dcterms:created xsi:type="dcterms:W3CDTF">2024-09-08T16:17:00Z</dcterms:created>
  <dcterms:modified xsi:type="dcterms:W3CDTF">2024-11-12T14:07:00Z</dcterms:modified>
</cp:coreProperties>
</file>